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1" r:id="rId1"/>
    <p:sldMasterId id="2147483961" r:id="rId2"/>
  </p:sldMasterIdLst>
  <p:notesMasterIdLst>
    <p:notesMasterId r:id="rId20"/>
  </p:notesMasterIdLst>
  <p:handoutMasterIdLst>
    <p:handoutMasterId r:id="rId21"/>
  </p:handoutMasterIdLst>
  <p:sldIdLst>
    <p:sldId id="2147481337" r:id="rId3"/>
    <p:sldId id="2147481341" r:id="rId4"/>
    <p:sldId id="2147481343" r:id="rId5"/>
    <p:sldId id="2147481344" r:id="rId6"/>
    <p:sldId id="2147469159" r:id="rId7"/>
    <p:sldId id="2147469125" r:id="rId8"/>
    <p:sldId id="2147469127" r:id="rId9"/>
    <p:sldId id="2147469135" r:id="rId10"/>
    <p:sldId id="2147469140" r:id="rId11"/>
    <p:sldId id="2147469138" r:id="rId12"/>
    <p:sldId id="2147469142" r:id="rId13"/>
    <p:sldId id="2147481423" r:id="rId14"/>
    <p:sldId id="2147481424" r:id="rId15"/>
    <p:sldId id="2147481348" r:id="rId16"/>
    <p:sldId id="2147481422" r:id="rId17"/>
    <p:sldId id="2147469148" r:id="rId18"/>
    <p:sldId id="214748142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C476F3E-2B2C-D02E-A927-755D46376812}" name="Elicia Ferrer" initials="EF" userId="ac7d01b8666ae590" providerId="Windows Live"/>
  <p188:author id="{BEF8CA72-6AE8-8AD8-5B9A-8F576BAC3FD5}" name="Janiga, Jaimee" initials="JJ" userId="S::7nj@ornl.gov::c06abe94-9752-4f8c-96a2-49efdf1f6368" providerId="AD"/>
  <p188:author id="{38075FBD-AC30-852B-2687-E52F7CB9D4DA}" name="Hugh O'Neill" initials="HO" userId="Hugh O'Neill" providerId="None"/>
  <p188:author id="{9E86DCCA-082A-7693-3FCD-555F3D8C3214}" name="Pingali, Sai Venkatesh" initials="PSV" userId="S::s6v@ornl.gov::9ba99e51-e99f-4651-b7ff-673b4e144411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5000"/>
    <a:srgbClr val="7DBA00"/>
    <a:srgbClr val="FF9E1B"/>
    <a:srgbClr val="7DC397"/>
    <a:srgbClr val="ECECEC"/>
    <a:srgbClr val="4E008E"/>
    <a:srgbClr val="B50094"/>
    <a:srgbClr val="ED9634"/>
    <a:srgbClr val="005776"/>
    <a:srgbClr val="006B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15" autoAdjust="0"/>
    <p:restoredTop sz="94422" autoAdjust="0"/>
  </p:normalViewPr>
  <p:slideViewPr>
    <p:cSldViewPr snapToGrid="0">
      <p:cViewPr varScale="1">
        <p:scale>
          <a:sx n="67" d="100"/>
          <a:sy n="67" d="100"/>
        </p:scale>
        <p:origin x="49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>
        <p:scale>
          <a:sx n="105" d="100"/>
          <a:sy n="105" d="100"/>
        </p:scale>
        <p:origin x="4152" y="-5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6/11/relationships/changesInfo" Target="changesInfos/changesInfo1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Relationship Id="rId27" Type="http://schemas.microsoft.com/office/2018/10/relationships/authors" Target="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gh O'Neill" userId="343544428_tp_dropbox_plus" providerId="OAuth2" clId="{8F38E0F0-5082-4B75-9771-B6EA0CDAB594}"/>
    <pc:docChg chg="delSld">
      <pc:chgData name="Hugh O'Neill" userId="343544428_tp_dropbox_plus" providerId="OAuth2" clId="{8F38E0F0-5082-4B75-9771-B6EA0CDAB594}" dt="2026-02-06T19:25:19.634" v="2" actId="47"/>
      <pc:docMkLst>
        <pc:docMk/>
      </pc:docMkLst>
      <pc:sldChg chg="del">
        <pc:chgData name="Hugh O'Neill" userId="343544428_tp_dropbox_plus" providerId="OAuth2" clId="{8F38E0F0-5082-4B75-9771-B6EA0CDAB594}" dt="2026-02-06T19:25:16.560" v="0" actId="47"/>
        <pc:sldMkLst>
          <pc:docMk/>
          <pc:sldMk cId="2551136088" sldId="2147481347"/>
        </pc:sldMkLst>
      </pc:sldChg>
      <pc:sldChg chg="del">
        <pc:chgData name="Hugh O'Neill" userId="343544428_tp_dropbox_plus" providerId="OAuth2" clId="{8F38E0F0-5082-4B75-9771-B6EA0CDAB594}" dt="2026-02-06T19:25:18.197" v="1" actId="47"/>
        <pc:sldMkLst>
          <pc:docMk/>
          <pc:sldMk cId="559609947" sldId="2147481426"/>
        </pc:sldMkLst>
      </pc:sldChg>
      <pc:sldChg chg="del">
        <pc:chgData name="Hugh O'Neill" userId="343544428_tp_dropbox_plus" providerId="OAuth2" clId="{8F38E0F0-5082-4B75-9771-B6EA0CDAB594}" dt="2026-02-06T19:25:19.634" v="2" actId="47"/>
        <pc:sldMkLst>
          <pc:docMk/>
          <pc:sldMk cId="3758307607" sldId="214748142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12F454D-A2FB-E28F-62C2-050A837E17C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896BDF-7ADA-716C-F5CA-D157A094BBB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14C3F-0AF5-DA4C-84F9-3990FF0B58A5}" type="datetimeFigureOut">
              <a:rPr lang="en-US" smtClean="0">
                <a:latin typeface="Aptos" panose="020B0004020202020204" pitchFamily="34" charset="0"/>
              </a:rPr>
              <a:t>2/6/2026</a:t>
            </a:fld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677AF2-C6EF-69B3-EBC0-F3BECE6632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4AEBCA-6ABE-1DFD-7AA8-A3B2F1B635F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7AB913-EDAA-C746-870D-9B7877FA5A85}" type="slidenum">
              <a:rPr lang="en-US" smtClean="0">
                <a:latin typeface="Aptos" panose="020B0004020202020204" pitchFamily="34" charset="0"/>
              </a:rPr>
              <a:t>‹#›</a:t>
            </a:fld>
            <a:endParaRPr lang="en-US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690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ptos" panose="020B0004020202020204" pitchFamily="34" charset="0"/>
              </a:defRPr>
            </a:lvl1pPr>
          </a:lstStyle>
          <a:p>
            <a:fld id="{9F2D4C33-E834-184F-A85B-4B1A7D742F82}" type="datetimeFigureOut">
              <a:rPr lang="en-US" smtClean="0"/>
              <a:pPr/>
              <a:t>2/6/202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ptos" panose="020B0004020202020204" pitchFamily="34" charset="0"/>
              </a:defRPr>
            </a:lvl1pPr>
          </a:lstStyle>
          <a:p>
            <a:fld id="{CEEA2CD3-FB95-D94F-9F04-F9F995EAB82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331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1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ornl.sharepoint.com/sites/branding/SitePages/presentations.aspx" TargetMode="External"/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77446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None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Accessing Title Slide Options </a:t>
            </a:r>
            <a:b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</a:b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The standard ORNL presentation template includes five branded title slide layouts: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itle | Standard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The preferred layout for lab-wide and general presentations. Features a default aerial photograph of the lab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itle | Custom Image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Allows replacement of the default background with a custom full-slide image (16:9 or 4:3 landscape format)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itle | Custom Portrait Image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Supports inclusion of a custom 4:3 portrait image positioned next to the introductory text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itle | Custom Landscape Image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Supports inclusion of a custom 16:9 landscape image positioned next to the introductory text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itle | Text Only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Offers additional space for longer titles and multiple presenters.</a:t>
            </a:r>
          </a:p>
          <a:p>
            <a:pPr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None/>
            </a:pP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Additional Lab-approved title slides specific to directorates and user facilities are available in PowerPoint under the following folders: </a:t>
            </a: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Custom Title Slides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 and </a:t>
            </a: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User Facility Templates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, located in </a:t>
            </a: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Presentation Templates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None/>
            </a:pPr>
            <a:endParaRPr lang="en-US" b="1" dirty="0">
              <a:latin typeface="Aptos Light" panose="020B0004020202020204" pitchFamily="34" charset="0"/>
              <a:ea typeface="Aptos" panose="02000000000000000000" pitchFamily="2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None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Custom Title Slide Guidelines</a:t>
            </a:r>
            <a:endParaRPr lang="en-US" dirty="0">
              <a:latin typeface="Aptos Light" panose="020B0004020202020204" pitchFamily="34" charset="0"/>
              <a:ea typeface="Aptos" panose="02000000000000000000" pitchFamily="2" charset="0"/>
            </a:endParaRP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Image Rights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Any custom images, graphics, or photography must be owned by ORNL or used with documented permission from the original creator or source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Appropriate Image Use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. Select images that work well with the layout. Ensure the focal point of the image is not obscured by the title text and white overlay box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Relevance and Impact.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 Visuals are a key element of effective communication. Whenever possible, use imagery that enhances the message of your presentation and reflects ORNL’s mission and values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Quality and Clarity.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 Use high-resolution images for clarity on large screens. Avoid overly complex or dark images that may conflict with the title text.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ext-Only Option.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 If no appropriate or approved imagery is available, or if imagery is not permitted for the subject matter, the </a:t>
            </a:r>
            <a:r>
              <a:rPr lang="en-US" b="1" dirty="0">
                <a:latin typeface="Aptos Light" panose="020B0004020202020204" pitchFamily="34" charset="0"/>
                <a:ea typeface="Aptos" panose="02000000000000000000" pitchFamily="2" charset="0"/>
              </a:rPr>
              <a:t>Title | Text Only</a:t>
            </a:r>
            <a:r>
              <a:rPr lang="en-US" dirty="0">
                <a:latin typeface="Aptos Light" panose="020B0004020202020204" pitchFamily="34" charset="0"/>
                <a:ea typeface="Aptos" panose="02000000000000000000" pitchFamily="2" charset="0"/>
              </a:rPr>
              <a:t> layout provides a clean, professional alternative.</a:t>
            </a:r>
            <a:endParaRPr lang="en-US" dirty="0">
              <a:effectLst/>
              <a:latin typeface="Aptos Light" panose="020B0004020202020204" pitchFamily="34" charset="0"/>
              <a:ea typeface="Aptos" panose="02000000000000000000" pitchFamily="2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</a:pPr>
            <a:endParaRPr lang="en-US" dirty="0">
              <a:effectLst/>
              <a:latin typeface="Aptos Light" panose="020B0004020202020204" pitchFamily="34" charset="0"/>
              <a:ea typeface="Aptos" panose="02000000000000000000" pitchFamily="2" charset="0"/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</a:pPr>
            <a:r>
              <a:rPr lang="en-US" b="1" dirty="0">
                <a:effectLst/>
                <a:latin typeface="Aptos Light" panose="020B0004020202020204" pitchFamily="34" charset="0"/>
                <a:ea typeface="Aptos" panose="02000000000000000000" pitchFamily="2" charset="0"/>
              </a:rPr>
              <a:t>Learn more about ORNL presentations</a:t>
            </a:r>
          </a:p>
          <a:p>
            <a:pPr marL="628650" lvl="1" indent="-171450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</a:pPr>
            <a:r>
              <a:rPr lang="en-US" b="0" dirty="0">
                <a:latin typeface="Aptos Light" panose="020B0004020202020204" pitchFamily="34" charset="0"/>
                <a:ea typeface="Aptos" panose="02000000000000000000" pitchFamily="2" charset="0"/>
                <a:hlinkClick r:id="rId3" tooltip="https://ornl.sharepoint.com/sites/branding/sitepages/electronic-presentations.aspx?xsdata=mdv8mdj8fdrhy2i1yze4ymmzyzrhotg3n2qwmdhkzdk5nmvlywnmfgrim2rizdqzngm0yjq1ndq5zjhhmdu1m2y5zjvmmjvlfdb8mhw2mzg4mzu0mjm4mjezotu5mjb8vw5rbm93bnxwr1zoylhovfpxtjfjbwwwzvzobgnuwnbzmly4zxlkv0lqb2lnqzr3tgpbd01eqwlmq0prswpvavyybhvneklptenkqlrpstzjazkwyudweulpd2lwmvfpt2pfegzrpt18mxxmmk5vwvhsekx6rtvpamrrtw1wbu9ezghobuk0txpsbu1uzghnrgxrtlrrnvptttvprff3twpzd1fium9jbvzowkm1mk1poxrawe56wvdkbgn5ohhoelezt1rrmu5ewtforev3fdnjmdnkntrjotuzytrjzte3n2qwmdhkzdk5nmvlywnmfdy1ngiyntqxndcwntq4mdhim2u1zjkwywvmyzm0ogi3&amp;sdata=mkhhmevsmln6eexwyzhoafhiuhjhrflmb2lzatvsofrktel1zlfjnxdndz0%3d&amp;ovuser=db3dbd43-4c4b-4544-9f8a-0553f9f5f25e%2c7nj%40ornl.gov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ornl.sharepoint.com/sites/branding/SitePages/presentations.aspx</a:t>
            </a:r>
            <a:endParaRPr lang="en-US" b="0" dirty="0">
              <a:latin typeface="Aptos Light" panose="020B0004020202020204" pitchFamily="34" charset="0"/>
              <a:ea typeface="Aptos" panose="02000000000000000000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EA2CD3-FB95-D94F-9F04-F9F995EAB82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75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9036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00700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160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4227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7755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0453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EA2CD3-FB95-D94F-9F04-F9F995EAB822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702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A2CD3-FB95-D94F-9F04-F9F995EAB8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9453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2.sv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2.sv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sv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sv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6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6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21.png"/><Relationship Id="rId4" Type="http://schemas.openxmlformats.org/officeDocument/2006/relationships/image" Target="../media/image20.sv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21.png"/><Relationship Id="rId4" Type="http://schemas.openxmlformats.org/officeDocument/2006/relationships/image" Target="../media/image20.sv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21.png"/><Relationship Id="rId4" Type="http://schemas.openxmlformats.org/officeDocument/2006/relationships/image" Target="../media/image20.svg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23.png"/><Relationship Id="rId4" Type="http://schemas.openxmlformats.org/officeDocument/2006/relationships/image" Target="../media/image20.sv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| CSM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mage - https://www.ornl.gov/facility/csmb&#10;">
            <a:extLst>
              <a:ext uri="{FF2B5EF4-FFF2-40B4-BE49-F238E27FC236}">
                <a16:creationId xmlns:a16="http://schemas.microsoft.com/office/drawing/2014/main" id="{7CAC9509-2799-4385-8AF6-3942B30BE1A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A49EAE8-262C-D20D-80FF-4279961B7DBA}"/>
              </a:ext>
            </a:extLst>
          </p:cNvPr>
          <p:cNvSpPr/>
          <p:nvPr userDrawn="1"/>
        </p:nvSpPr>
        <p:spPr>
          <a:xfrm>
            <a:off x="896615" y="843778"/>
            <a:ext cx="5199385" cy="5199385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  <a:ea typeface="Aptos" panose="02000000000000000000" pitchFamily="2" charset="0"/>
            </a:endParaRPr>
          </a:p>
        </p:txBody>
      </p:sp>
      <p:sp>
        <p:nvSpPr>
          <p:cNvPr id="1989" name="Title 1">
            <a:extLst>
              <a:ext uri="{FF2B5EF4-FFF2-40B4-BE49-F238E27FC236}">
                <a16:creationId xmlns:a16="http://schemas.microsoft.com/office/drawing/2014/main" id="{4E63AC8A-1BE4-CC0D-A87D-57B11478230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215450" y="2254309"/>
            <a:ext cx="451713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Presentation Title (Text size no larger than 36pt)</a:t>
            </a:r>
          </a:p>
        </p:txBody>
      </p:sp>
      <p:sp>
        <p:nvSpPr>
          <p:cNvPr id="1990" name="Subtitle 2">
            <a:extLst>
              <a:ext uri="{FF2B5EF4-FFF2-40B4-BE49-F238E27FC236}">
                <a16:creationId xmlns:a16="http://schemas.microsoft.com/office/drawing/2014/main" id="{2FDEC7A3-8D58-3E27-DFCC-68F1F758C82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215450" y="4031052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150" baseline="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D BY</a:t>
            </a:r>
          </a:p>
        </p:txBody>
      </p:sp>
      <p:sp>
        <p:nvSpPr>
          <p:cNvPr id="1991" name="Text Placeholder 1961">
            <a:extLst>
              <a:ext uri="{FF2B5EF4-FFF2-40B4-BE49-F238E27FC236}">
                <a16:creationId xmlns:a16="http://schemas.microsoft.com/office/drawing/2014/main" id="{F290C317-5693-2190-DC6C-B1FBB50E65B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15450" y="1934670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MONTH XX, XXXX | LOCATION</a:t>
            </a:r>
          </a:p>
        </p:txBody>
      </p:sp>
      <p:sp>
        <p:nvSpPr>
          <p:cNvPr id="1992" name="Text Placeholder 1963">
            <a:extLst>
              <a:ext uri="{FF2B5EF4-FFF2-40B4-BE49-F238E27FC236}">
                <a16:creationId xmlns:a16="http://schemas.microsoft.com/office/drawing/2014/main" id="{69307D98-0D2A-6367-B886-8BC3DE78A92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15450" y="4383195"/>
            <a:ext cx="451713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tx1"/>
                </a:solidFill>
                <a:latin typeface="+mn-lt"/>
                <a:ea typeface="Aptos Light" panose="020B0004020202020204" pitchFamily="34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993" name="Rectangle 1992">
            <a:extLst>
              <a:ext uri="{FF2B5EF4-FFF2-40B4-BE49-F238E27FC236}">
                <a16:creationId xmlns:a16="http://schemas.microsoft.com/office/drawing/2014/main" id="{75F67FD0-9510-D988-3837-38FD99E6DD28}"/>
              </a:ext>
            </a:extLst>
          </p:cNvPr>
          <p:cNvSpPr/>
          <p:nvPr userDrawn="1"/>
        </p:nvSpPr>
        <p:spPr>
          <a:xfrm>
            <a:off x="1215450" y="3780792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274748"/>
              </a:solidFill>
              <a:latin typeface="Aptos Light" panose="020B0004020202020204" pitchFamily="34" charset="0"/>
            </a:endParaRPr>
          </a:p>
        </p:txBody>
      </p:sp>
      <p:sp>
        <p:nvSpPr>
          <p:cNvPr id="1994" name="Text Placeholder 47">
            <a:extLst>
              <a:ext uri="{FF2B5EF4-FFF2-40B4-BE49-F238E27FC236}">
                <a16:creationId xmlns:a16="http://schemas.microsoft.com/office/drawing/2014/main" id="{CE691B96-E32E-F7AA-D0A1-ACAFF2C96FA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15450" y="4798918"/>
            <a:ext cx="451713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5pPr>
          </a:lstStyle>
          <a:p>
            <a:pPr lvl="0"/>
            <a:r>
              <a:rPr lang="en-US" dirty="0"/>
              <a:t>Presenter Affiliat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31D47623-818A-705B-B821-F058B0BC952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28108" y="1141396"/>
            <a:ext cx="1780479" cy="42801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89A2CD0-329A-AD66-9E82-A1DB6C6F93A4}"/>
              </a:ext>
            </a:extLst>
          </p:cNvPr>
          <p:cNvGrpSpPr/>
          <p:nvPr userDrawn="1"/>
        </p:nvGrpSpPr>
        <p:grpSpPr>
          <a:xfrm>
            <a:off x="1177351" y="5301081"/>
            <a:ext cx="4558967" cy="438406"/>
            <a:chOff x="1177351" y="5301081"/>
            <a:chExt cx="4558967" cy="43840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8CD3442-F157-B130-4C8C-C1C6563CA624}"/>
                </a:ext>
              </a:extLst>
            </p:cNvPr>
            <p:cNvSpPr txBox="1"/>
            <p:nvPr userDrawn="1"/>
          </p:nvSpPr>
          <p:spPr>
            <a:xfrm>
              <a:off x="2688336" y="5344755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7" name="Picture 6" descr="Shape&#10;&#10;AI-generated content may be incorrect.">
              <a:extLst>
                <a:ext uri="{FF2B5EF4-FFF2-40B4-BE49-F238E27FC236}">
                  <a16:creationId xmlns:a16="http://schemas.microsoft.com/office/drawing/2014/main" id="{442A6DA9-8C3C-81D4-6B8A-D16A90DD9BD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/>
            <a:stretch>
              <a:fillRect/>
            </a:stretch>
          </p:blipFill>
          <p:spPr>
            <a:xfrm>
              <a:off x="1177351" y="5301081"/>
              <a:ext cx="1526303" cy="4384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20754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Column Stacked Image Seri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icture Placeholder 117">
            <a:extLst>
              <a:ext uri="{FF2B5EF4-FFF2-40B4-BE49-F238E27FC236}">
                <a16:creationId xmlns:a16="http://schemas.microsoft.com/office/drawing/2014/main" id="{FCAA6D76-9D9F-EEEC-3A19-B8672A58A5A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645400" y="-6350"/>
            <a:ext cx="4546600" cy="2155825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1" name="Picture Placeholder 120">
            <a:extLst>
              <a:ext uri="{FF2B5EF4-FFF2-40B4-BE49-F238E27FC236}">
                <a16:creationId xmlns:a16="http://schemas.microsoft.com/office/drawing/2014/main" id="{374474B3-1A16-3799-2DA6-5E1F9B62F1F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645400" y="2352675"/>
            <a:ext cx="4546600" cy="2149475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3" name="Picture Placeholder 122">
            <a:extLst>
              <a:ext uri="{FF2B5EF4-FFF2-40B4-BE49-F238E27FC236}">
                <a16:creationId xmlns:a16="http://schemas.microsoft.com/office/drawing/2014/main" id="{0285EA67-185C-FA9B-F112-0DEA71BAF9A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645400" y="4703763"/>
            <a:ext cx="4546600" cy="215423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3" y="365125"/>
            <a:ext cx="6736022" cy="1006475"/>
          </a:xfrm>
        </p:spPr>
        <p:txBody>
          <a:bodyPr>
            <a:noAutofit/>
          </a:bodyPr>
          <a:lstStyle>
            <a:lvl1pPr>
              <a:defRPr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113" name="Text Placeholder 112">
            <a:extLst>
              <a:ext uri="{FF2B5EF4-FFF2-40B4-BE49-F238E27FC236}">
                <a16:creationId xmlns:a16="http://schemas.microsoft.com/office/drawing/2014/main" id="{561B3BD0-8400-FE4A-5A3F-210329D8A10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14693" y="1817559"/>
            <a:ext cx="6763894" cy="4324823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968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825625"/>
            <a:ext cx="5563532" cy="4131422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/>
            </a:lvl1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961C74-5281-AA62-3E0D-EBE314E66ADF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43592" y="1825625"/>
            <a:ext cx="5563532" cy="4131422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/>
            </a:lvl1pPr>
          </a:lstStyle>
          <a:p>
            <a:r>
              <a:rPr lang="en-US" dirty="0"/>
              <a:t>Place content her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7C102EF-A95D-C917-FF68-A16CB75B3C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</p:spTree>
    <p:extLst>
      <p:ext uri="{BB962C8B-B14F-4D97-AF65-F5344CB8AC3E}">
        <p14:creationId xmlns:p14="http://schemas.microsoft.com/office/powerpoint/2010/main" val="4115577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B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4F099DB8-02EB-0BAA-D750-3A0693F28BB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F1A98B-07FE-B21C-77B1-F780EBF12B12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B2F52CC-99F4-74FB-3BF5-8DD70D426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825625"/>
            <a:ext cx="5563532" cy="4131422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961C74-5281-AA62-3E0D-EBE314E66ADF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43592" y="1825625"/>
            <a:ext cx="5563532" cy="4131422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lace content her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7C102EF-A95D-C917-FF68-A16CB75B3C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</p:spTree>
    <p:extLst>
      <p:ext uri="{BB962C8B-B14F-4D97-AF65-F5344CB8AC3E}">
        <p14:creationId xmlns:p14="http://schemas.microsoft.com/office/powerpoint/2010/main" val="2409650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Colum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652954"/>
            <a:ext cx="3650690" cy="4156175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28" name="Content Placeholder 2">
            <a:extLst>
              <a:ext uri="{FF2B5EF4-FFF2-40B4-BE49-F238E27FC236}">
                <a16:creationId xmlns:a16="http://schemas.microsoft.com/office/drawing/2014/main" id="{91B561D3-B6AC-5C9F-026F-E37DD262A783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228076" y="1652954"/>
            <a:ext cx="3646421" cy="4156175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30" name="Content Placeholder 2">
            <a:extLst>
              <a:ext uri="{FF2B5EF4-FFF2-40B4-BE49-F238E27FC236}">
                <a16:creationId xmlns:a16="http://schemas.microsoft.com/office/drawing/2014/main" id="{0971FFF4-0C2D-A4E6-1474-3D6A4F0506DA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8156060" y="1652954"/>
            <a:ext cx="3647391" cy="4156175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1172851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Column B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4F099DB8-02EB-0BAA-D750-3A0693F28BB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F1A98B-07FE-B21C-77B1-F780EBF12B12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B2F52CC-99F4-74FB-3BF5-8DD70D426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7C102EF-A95D-C917-FF68-A16CB75B3C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7C908273-EAF5-86C7-7DA1-4B3A63FA40A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652954"/>
            <a:ext cx="3650690" cy="4156175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28AC23A-F6F3-1406-A41C-A53D31762F5B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228076" y="1652954"/>
            <a:ext cx="3646421" cy="4156175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8990C39-D2EB-2C24-D563-540A447C8980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8156060" y="1652954"/>
            <a:ext cx="3647391" cy="4156175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15501899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629508"/>
            <a:ext cx="2743968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28" name="Content Placeholder 2">
            <a:extLst>
              <a:ext uri="{FF2B5EF4-FFF2-40B4-BE49-F238E27FC236}">
                <a16:creationId xmlns:a16="http://schemas.microsoft.com/office/drawing/2014/main" id="{91B561D3-B6AC-5C9F-026F-E37DD262A783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3237701" y="1629508"/>
            <a:ext cx="2740760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30" name="Content Placeholder 2">
            <a:extLst>
              <a:ext uri="{FF2B5EF4-FFF2-40B4-BE49-F238E27FC236}">
                <a16:creationId xmlns:a16="http://schemas.microsoft.com/office/drawing/2014/main" id="{0971FFF4-0C2D-A4E6-1474-3D6A4F0506DA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6144032" y="1629508"/>
            <a:ext cx="2741489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32" name="Content Placeholder 2">
            <a:extLst>
              <a:ext uri="{FF2B5EF4-FFF2-40B4-BE49-F238E27FC236}">
                <a16:creationId xmlns:a16="http://schemas.microsoft.com/office/drawing/2014/main" id="{13E0DCF4-21AE-4C71-696D-13E98DC66059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9069571" y="1629508"/>
            <a:ext cx="2737553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41067462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B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4F099DB8-02EB-0BAA-D750-3A0693F28BB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F1A98B-07FE-B21C-77B1-F780EBF12B12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B2F52CC-99F4-74FB-3BF5-8DD70D426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7C102EF-A95D-C917-FF68-A16CB75B3C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3954A7-39D8-F93F-8AB5-8AFDA80ABC3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629508"/>
            <a:ext cx="2743968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933C006-27BF-E46C-6464-DF2AED8EF3C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3237701" y="1629508"/>
            <a:ext cx="2740760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72DE149-7914-DD03-AF2A-717A4DBC4C42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6144032" y="1629508"/>
            <a:ext cx="2741489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563E755-9A43-BCF9-FC26-D2B9312D44A8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9069571" y="1629508"/>
            <a:ext cx="2737553" cy="4179621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bg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14345816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een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151529"/>
            <a:ext cx="5528426" cy="3805518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961C74-5281-AA62-3E0D-EBE314E66ADF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37905" y="2151529"/>
            <a:ext cx="5534113" cy="3805518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5" name="Text Placeholder 212">
            <a:extLst>
              <a:ext uri="{FF2B5EF4-FFF2-40B4-BE49-F238E27FC236}">
                <a16:creationId xmlns:a16="http://schemas.microsoft.com/office/drawing/2014/main" id="{E5D92591-51DF-3209-1704-154E381BA6F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4691" y="1636713"/>
            <a:ext cx="5534113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6" name="Text Placeholder 212">
            <a:extLst>
              <a:ext uri="{FF2B5EF4-FFF2-40B4-BE49-F238E27FC236}">
                <a16:creationId xmlns:a16="http://schemas.microsoft.com/office/drawing/2014/main" id="{1322623F-B85A-91ED-9131-7E60FBA08AA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38429" y="1636672"/>
            <a:ext cx="5534113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20008359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Column Green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191870"/>
            <a:ext cx="3650690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28" name="Content Placeholder 2">
            <a:extLst>
              <a:ext uri="{FF2B5EF4-FFF2-40B4-BE49-F238E27FC236}">
                <a16:creationId xmlns:a16="http://schemas.microsoft.com/office/drawing/2014/main" id="{91B561D3-B6AC-5C9F-026F-E37DD262A783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228076" y="2191870"/>
            <a:ext cx="3646421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30" name="Content Placeholder 2">
            <a:extLst>
              <a:ext uri="{FF2B5EF4-FFF2-40B4-BE49-F238E27FC236}">
                <a16:creationId xmlns:a16="http://schemas.microsoft.com/office/drawing/2014/main" id="{0971FFF4-0C2D-A4E6-1474-3D6A4F0506DA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8156060" y="2191870"/>
            <a:ext cx="3647391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Text Placeholder 212">
            <a:extLst>
              <a:ext uri="{FF2B5EF4-FFF2-40B4-BE49-F238E27FC236}">
                <a16:creationId xmlns:a16="http://schemas.microsoft.com/office/drawing/2014/main" id="{0EDE83FF-6880-0C2B-F666-A52972148FB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4691" y="1636713"/>
            <a:ext cx="3646421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5" name="Text Placeholder 212">
            <a:extLst>
              <a:ext uri="{FF2B5EF4-FFF2-40B4-BE49-F238E27FC236}">
                <a16:creationId xmlns:a16="http://schemas.microsoft.com/office/drawing/2014/main" id="{8CEEB1B0-74A1-A9A5-0E01-2E2E2380F2D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231283" y="1636713"/>
            <a:ext cx="3646421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6" name="Text Placeholder 212">
            <a:extLst>
              <a:ext uri="{FF2B5EF4-FFF2-40B4-BE49-F238E27FC236}">
                <a16:creationId xmlns:a16="http://schemas.microsoft.com/office/drawing/2014/main" id="{1B1FC136-726A-E90A-AA01-55CC4CA7F5C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159995" y="1636713"/>
            <a:ext cx="3646421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1401445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Green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191870"/>
            <a:ext cx="2743968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28" name="Content Placeholder 2">
            <a:extLst>
              <a:ext uri="{FF2B5EF4-FFF2-40B4-BE49-F238E27FC236}">
                <a16:creationId xmlns:a16="http://schemas.microsoft.com/office/drawing/2014/main" id="{91B561D3-B6AC-5C9F-026F-E37DD262A783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3237701" y="2191870"/>
            <a:ext cx="2740760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30" name="Content Placeholder 2">
            <a:extLst>
              <a:ext uri="{FF2B5EF4-FFF2-40B4-BE49-F238E27FC236}">
                <a16:creationId xmlns:a16="http://schemas.microsoft.com/office/drawing/2014/main" id="{0971FFF4-0C2D-A4E6-1474-3D6A4F0506DA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6144032" y="2191870"/>
            <a:ext cx="2741489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432" name="Content Placeholder 2">
            <a:extLst>
              <a:ext uri="{FF2B5EF4-FFF2-40B4-BE49-F238E27FC236}">
                <a16:creationId xmlns:a16="http://schemas.microsoft.com/office/drawing/2014/main" id="{13E0DCF4-21AE-4C71-696D-13E98DC66059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9069571" y="2191870"/>
            <a:ext cx="2737553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4" name="Text Placeholder 212">
            <a:extLst>
              <a:ext uri="{FF2B5EF4-FFF2-40B4-BE49-F238E27FC236}">
                <a16:creationId xmlns:a16="http://schemas.microsoft.com/office/drawing/2014/main" id="{A8FB3702-489D-7133-5029-0EED83D7425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4692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sp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5" name="Text Placeholder 212">
            <a:extLst>
              <a:ext uri="{FF2B5EF4-FFF2-40B4-BE49-F238E27FC236}">
                <a16:creationId xmlns:a16="http://schemas.microsoft.com/office/drawing/2014/main" id="{A472ABD6-D4AF-51A3-D274-EB02E1F7D69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237701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6" name="Text Placeholder 212">
            <a:extLst>
              <a:ext uri="{FF2B5EF4-FFF2-40B4-BE49-F238E27FC236}">
                <a16:creationId xmlns:a16="http://schemas.microsoft.com/office/drawing/2014/main" id="{9B2846D9-98D8-E207-8370-E81B28729B4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144761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7" name="Text Placeholder 212">
            <a:extLst>
              <a:ext uri="{FF2B5EF4-FFF2-40B4-BE49-F238E27FC236}">
                <a16:creationId xmlns:a16="http://schemas.microsoft.com/office/drawing/2014/main" id="{5A4E93FB-938D-13A6-A78B-46943641C35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9069571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498188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| Stand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25-P07743 - Edited by Laddy Fields&#10;&#10;Drone Mission - Aerial view of ORNL's east Campus Quad facing southwest.&#10;&#10;This image has been reviewed by an ORNL Releasing Official and is approved for public release, May 19, 2025.">
            <a:extLst>
              <a:ext uri="{FF2B5EF4-FFF2-40B4-BE49-F238E27FC236}">
                <a16:creationId xmlns:a16="http://schemas.microsoft.com/office/drawing/2014/main" id="{01F17512-BEEB-E940-3B9F-9FDBDB21217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A49EAE8-262C-D20D-80FF-4279961B7DBA}"/>
              </a:ext>
            </a:extLst>
          </p:cNvPr>
          <p:cNvSpPr/>
          <p:nvPr userDrawn="1"/>
        </p:nvSpPr>
        <p:spPr>
          <a:xfrm>
            <a:off x="896615" y="843778"/>
            <a:ext cx="5199385" cy="5199385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  <a:ea typeface="Aptos" panose="02000000000000000000" pitchFamily="2" charset="0"/>
            </a:endParaRPr>
          </a:p>
        </p:txBody>
      </p:sp>
      <p:sp>
        <p:nvSpPr>
          <p:cNvPr id="1989" name="Title 1">
            <a:extLst>
              <a:ext uri="{FF2B5EF4-FFF2-40B4-BE49-F238E27FC236}">
                <a16:creationId xmlns:a16="http://schemas.microsoft.com/office/drawing/2014/main" id="{4E63AC8A-1BE4-CC0D-A87D-57B11478230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215450" y="2254309"/>
            <a:ext cx="451713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Presentation Title (Text size no larger than 36pt)</a:t>
            </a:r>
          </a:p>
        </p:txBody>
      </p:sp>
      <p:sp>
        <p:nvSpPr>
          <p:cNvPr id="1990" name="Subtitle 2">
            <a:extLst>
              <a:ext uri="{FF2B5EF4-FFF2-40B4-BE49-F238E27FC236}">
                <a16:creationId xmlns:a16="http://schemas.microsoft.com/office/drawing/2014/main" id="{2FDEC7A3-8D58-3E27-DFCC-68F1F758C82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215450" y="4031052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150" baseline="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D BY</a:t>
            </a:r>
          </a:p>
        </p:txBody>
      </p:sp>
      <p:sp>
        <p:nvSpPr>
          <p:cNvPr id="1991" name="Text Placeholder 1961">
            <a:extLst>
              <a:ext uri="{FF2B5EF4-FFF2-40B4-BE49-F238E27FC236}">
                <a16:creationId xmlns:a16="http://schemas.microsoft.com/office/drawing/2014/main" id="{F290C317-5693-2190-DC6C-B1FBB50E65B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15450" y="1934670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MONTH XX, XXXX | LOCATION</a:t>
            </a:r>
          </a:p>
        </p:txBody>
      </p:sp>
      <p:sp>
        <p:nvSpPr>
          <p:cNvPr id="1992" name="Text Placeholder 1963">
            <a:extLst>
              <a:ext uri="{FF2B5EF4-FFF2-40B4-BE49-F238E27FC236}">
                <a16:creationId xmlns:a16="http://schemas.microsoft.com/office/drawing/2014/main" id="{69307D98-0D2A-6367-B886-8BC3DE78A92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15450" y="4383195"/>
            <a:ext cx="451713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tx1"/>
                </a:solidFill>
                <a:latin typeface="+mn-lt"/>
                <a:ea typeface="Aptos Light" panose="020B0004020202020204" pitchFamily="34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993" name="Rectangle 1992">
            <a:extLst>
              <a:ext uri="{FF2B5EF4-FFF2-40B4-BE49-F238E27FC236}">
                <a16:creationId xmlns:a16="http://schemas.microsoft.com/office/drawing/2014/main" id="{75F67FD0-9510-D988-3837-38FD99E6DD28}"/>
              </a:ext>
            </a:extLst>
          </p:cNvPr>
          <p:cNvSpPr/>
          <p:nvPr userDrawn="1"/>
        </p:nvSpPr>
        <p:spPr>
          <a:xfrm>
            <a:off x="1215450" y="3780792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274748"/>
              </a:solidFill>
              <a:latin typeface="Aptos Light" panose="020B0004020202020204" pitchFamily="34" charset="0"/>
            </a:endParaRPr>
          </a:p>
        </p:txBody>
      </p:sp>
      <p:sp>
        <p:nvSpPr>
          <p:cNvPr id="1994" name="Text Placeholder 47">
            <a:extLst>
              <a:ext uri="{FF2B5EF4-FFF2-40B4-BE49-F238E27FC236}">
                <a16:creationId xmlns:a16="http://schemas.microsoft.com/office/drawing/2014/main" id="{CE691B96-E32E-F7AA-D0A1-ACAFF2C96FA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15450" y="4798918"/>
            <a:ext cx="451713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5pPr>
          </a:lstStyle>
          <a:p>
            <a:pPr lvl="0"/>
            <a:r>
              <a:rPr lang="en-US" dirty="0"/>
              <a:t>Presenter Affiliat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31D47623-818A-705B-B821-F058B0BC952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28108" y="1141396"/>
            <a:ext cx="1780479" cy="42801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89A2CD0-329A-AD66-9E82-A1DB6C6F93A4}"/>
              </a:ext>
            </a:extLst>
          </p:cNvPr>
          <p:cNvGrpSpPr/>
          <p:nvPr userDrawn="1"/>
        </p:nvGrpSpPr>
        <p:grpSpPr>
          <a:xfrm>
            <a:off x="1177351" y="5301081"/>
            <a:ext cx="4558967" cy="438406"/>
            <a:chOff x="1177351" y="5301081"/>
            <a:chExt cx="4558967" cy="43840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8CD3442-F157-B130-4C8C-C1C6563CA624}"/>
                </a:ext>
              </a:extLst>
            </p:cNvPr>
            <p:cNvSpPr txBox="1"/>
            <p:nvPr userDrawn="1"/>
          </p:nvSpPr>
          <p:spPr>
            <a:xfrm>
              <a:off x="2688336" y="5344755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7" name="Picture 6" descr="Shape&#10;&#10;AI-generated content may be incorrect.">
              <a:extLst>
                <a:ext uri="{FF2B5EF4-FFF2-40B4-BE49-F238E27FC236}">
                  <a16:creationId xmlns:a16="http://schemas.microsoft.com/office/drawing/2014/main" id="{442A6DA9-8C3C-81D4-6B8A-D16A90DD9BD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/>
            <a:stretch>
              <a:fillRect/>
            </a:stretch>
          </p:blipFill>
          <p:spPr>
            <a:xfrm>
              <a:off x="1177351" y="5301081"/>
              <a:ext cx="1526303" cy="4384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715612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Image Series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A0731A8F-A5F9-DD23-C897-CABCBA301C32}"/>
              </a:ext>
            </a:extLst>
          </p:cNvPr>
          <p:cNvSpPr/>
          <p:nvPr userDrawn="1"/>
        </p:nvSpPr>
        <p:spPr>
          <a:xfrm>
            <a:off x="0" y="2874040"/>
            <a:ext cx="12192000" cy="3983959"/>
          </a:xfrm>
          <a:custGeom>
            <a:avLst/>
            <a:gdLst>
              <a:gd name="connsiteX0" fmla="*/ 0 w 12192000"/>
              <a:gd name="connsiteY0" fmla="*/ 0 h 3728466"/>
              <a:gd name="connsiteX1" fmla="*/ 12192000 w 12192000"/>
              <a:gd name="connsiteY1" fmla="*/ 0 h 3728466"/>
              <a:gd name="connsiteX2" fmla="*/ 12192000 w 12192000"/>
              <a:gd name="connsiteY2" fmla="*/ 3728466 h 3728466"/>
              <a:gd name="connsiteX3" fmla="*/ 0 w 12192000"/>
              <a:gd name="connsiteY3" fmla="*/ 3728466 h 372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3728466">
                <a:moveTo>
                  <a:pt x="0" y="0"/>
                </a:moveTo>
                <a:lnTo>
                  <a:pt x="12192000" y="0"/>
                </a:lnTo>
                <a:lnTo>
                  <a:pt x="12192000" y="3728466"/>
                </a:lnTo>
                <a:lnTo>
                  <a:pt x="0" y="3728466"/>
                </a:lnTo>
                <a:close/>
              </a:path>
            </a:pathLst>
          </a:custGeom>
          <a:solidFill>
            <a:schemeClr val="tx2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361" name="Picture Placeholder 360">
            <a:extLst>
              <a:ext uri="{FF2B5EF4-FFF2-40B4-BE49-F238E27FC236}">
                <a16:creationId xmlns:a16="http://schemas.microsoft.com/office/drawing/2014/main" id="{BDA3E75D-82B9-D08B-2F03-A683518AC717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728968" y="1647919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2" name="Picture Placeholder 360">
            <a:extLst>
              <a:ext uri="{FF2B5EF4-FFF2-40B4-BE49-F238E27FC236}">
                <a16:creationId xmlns:a16="http://schemas.microsoft.com/office/drawing/2014/main" id="{B61B4DFE-D0E9-B57A-176A-09A1C664C95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899025" y="1654993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3" name="Picture Placeholder 360">
            <a:extLst>
              <a:ext uri="{FF2B5EF4-FFF2-40B4-BE49-F238E27FC236}">
                <a16:creationId xmlns:a16="http://schemas.microsoft.com/office/drawing/2014/main" id="{174E554B-4BD8-EF29-58CE-4FB93A18B3C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058997" y="1677066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6E6634D6-1ACC-26AC-A117-291B7F18458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B6D4833-11C2-F073-A788-EE5CF0875463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9839855A-2E65-D041-0145-9228A25DEC8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9" name="Text Placeholder 364">
            <a:extLst>
              <a:ext uri="{FF2B5EF4-FFF2-40B4-BE49-F238E27FC236}">
                <a16:creationId xmlns:a16="http://schemas.microsoft.com/office/drawing/2014/main" id="{87DB2D28-593F-795D-4528-4F36687F3FC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730374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0" name="Text Placeholder 364">
            <a:extLst>
              <a:ext uri="{FF2B5EF4-FFF2-40B4-BE49-F238E27FC236}">
                <a16:creationId xmlns:a16="http://schemas.microsoft.com/office/drawing/2014/main" id="{7376F770-679C-5A79-745B-C16311760FBF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906516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1" name="Text Placeholder 364">
            <a:extLst>
              <a:ext uri="{FF2B5EF4-FFF2-40B4-BE49-F238E27FC236}">
                <a16:creationId xmlns:a16="http://schemas.microsoft.com/office/drawing/2014/main" id="{BE984742-C45A-DB0D-15F8-E82D7B9C2FC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083421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2068199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Image Series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phic 285">
            <a:extLst>
              <a:ext uri="{FF2B5EF4-FFF2-40B4-BE49-F238E27FC236}">
                <a16:creationId xmlns:a16="http://schemas.microsoft.com/office/drawing/2014/main" id="{33C27B49-A27E-0D8E-47DA-07C46ED6F87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685523" cy="886397"/>
          </a:xfrm>
        </p:spPr>
        <p:txBody>
          <a:bodyPr>
            <a:noAutofit/>
          </a:bodyPr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0FD5FAFE-F099-74C8-600F-3FEE5ACA26C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6" name="Picture Placeholder 360">
            <a:extLst>
              <a:ext uri="{FF2B5EF4-FFF2-40B4-BE49-F238E27FC236}">
                <a16:creationId xmlns:a16="http://schemas.microsoft.com/office/drawing/2014/main" id="{22CDA623-F17D-C055-60D8-139C9924BE3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773908" y="1647919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3347E071-335C-4249-3E65-B4125AADA3C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49380" y="1654993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360">
            <a:extLst>
              <a:ext uri="{FF2B5EF4-FFF2-40B4-BE49-F238E27FC236}">
                <a16:creationId xmlns:a16="http://schemas.microsoft.com/office/drawing/2014/main" id="{3FE91602-2738-A673-EBF8-A0ACA14E653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126285" y="1677066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364">
            <a:extLst>
              <a:ext uri="{FF2B5EF4-FFF2-40B4-BE49-F238E27FC236}">
                <a16:creationId xmlns:a16="http://schemas.microsoft.com/office/drawing/2014/main" id="{9403276D-5FB8-BD3C-65B5-24E0F431ACF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773238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0" name="Text Placeholder 364">
            <a:extLst>
              <a:ext uri="{FF2B5EF4-FFF2-40B4-BE49-F238E27FC236}">
                <a16:creationId xmlns:a16="http://schemas.microsoft.com/office/drawing/2014/main" id="{DEAD8E05-AA79-AD7E-E31D-26EE870F837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949380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1" name="Text Placeholder 364">
            <a:extLst>
              <a:ext uri="{FF2B5EF4-FFF2-40B4-BE49-F238E27FC236}">
                <a16:creationId xmlns:a16="http://schemas.microsoft.com/office/drawing/2014/main" id="{A7759041-293D-A1CE-7012-E2391337B1E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126285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6527932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Image Series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685523" cy="917575"/>
          </a:xfrm>
        </p:spPr>
        <p:txBody>
          <a:bodyPr>
            <a:noAutofit/>
          </a:bodyPr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0FD5FAFE-F099-74C8-600F-3FEE5ACA26C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6" name="Picture Placeholder 360">
            <a:extLst>
              <a:ext uri="{FF2B5EF4-FFF2-40B4-BE49-F238E27FC236}">
                <a16:creationId xmlns:a16="http://schemas.microsoft.com/office/drawing/2014/main" id="{22CDA623-F17D-C055-60D8-139C9924BE3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773908" y="1647919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3347E071-335C-4249-3E65-B4125AADA3C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49380" y="1654993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360">
            <a:extLst>
              <a:ext uri="{FF2B5EF4-FFF2-40B4-BE49-F238E27FC236}">
                <a16:creationId xmlns:a16="http://schemas.microsoft.com/office/drawing/2014/main" id="{3FE91602-2738-A673-EBF8-A0ACA14E653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126285" y="1677066"/>
            <a:ext cx="2393950" cy="239395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364">
            <a:extLst>
              <a:ext uri="{FF2B5EF4-FFF2-40B4-BE49-F238E27FC236}">
                <a16:creationId xmlns:a16="http://schemas.microsoft.com/office/drawing/2014/main" id="{9403276D-5FB8-BD3C-65B5-24E0F431ACF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773238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0" name="Text Placeholder 364">
            <a:extLst>
              <a:ext uri="{FF2B5EF4-FFF2-40B4-BE49-F238E27FC236}">
                <a16:creationId xmlns:a16="http://schemas.microsoft.com/office/drawing/2014/main" id="{DEAD8E05-AA79-AD7E-E31D-26EE870F837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949380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1" name="Text Placeholder 364">
            <a:extLst>
              <a:ext uri="{FF2B5EF4-FFF2-40B4-BE49-F238E27FC236}">
                <a16:creationId xmlns:a16="http://schemas.microsoft.com/office/drawing/2014/main" id="{A7759041-293D-A1CE-7012-E2391337B1E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126285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1800" b="1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2966537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Image Series Stack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0FD5FAFE-F099-74C8-600F-3FEE5ACA26C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127BAF7-7A03-B6B3-4688-2EC146E874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17" name="Picture Placeholder 122">
            <a:extLst>
              <a:ext uri="{FF2B5EF4-FFF2-40B4-BE49-F238E27FC236}">
                <a16:creationId xmlns:a16="http://schemas.microsoft.com/office/drawing/2014/main" id="{87D78755-2DCD-D8CC-0E1B-26B8798C9E3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707498" y="1371574"/>
            <a:ext cx="3075236" cy="1490472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122">
            <a:extLst>
              <a:ext uri="{FF2B5EF4-FFF2-40B4-BE49-F238E27FC236}">
                <a16:creationId xmlns:a16="http://schemas.microsoft.com/office/drawing/2014/main" id="{A646BC9C-4F8B-B5BA-4137-4E5CE8FA2E83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5451474" y="3039052"/>
            <a:ext cx="3075236" cy="1490472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122">
            <a:extLst>
              <a:ext uri="{FF2B5EF4-FFF2-40B4-BE49-F238E27FC236}">
                <a16:creationId xmlns:a16="http://schemas.microsoft.com/office/drawing/2014/main" id="{30C68DC1-70B2-C7B0-A2FE-80122E4F85AF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7196136" y="4707798"/>
            <a:ext cx="3075236" cy="1490472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ext Placeholder 21">
            <a:extLst>
              <a:ext uri="{FF2B5EF4-FFF2-40B4-BE49-F238E27FC236}">
                <a16:creationId xmlns:a16="http://schemas.microsoft.com/office/drawing/2014/main" id="{46ACBB2B-C7F0-E810-9B2C-BD70D1820D4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962830" y="1376146"/>
            <a:ext cx="1744662" cy="1485900"/>
          </a:xfrm>
          <a:solidFill>
            <a:schemeClr val="accent5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6" name="Text Placeholder 21">
            <a:extLst>
              <a:ext uri="{FF2B5EF4-FFF2-40B4-BE49-F238E27FC236}">
                <a16:creationId xmlns:a16="http://schemas.microsoft.com/office/drawing/2014/main" id="{A5AB8117-0D0B-F4A2-5D9D-8D07A6153612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707492" y="3043624"/>
            <a:ext cx="1744662" cy="1485900"/>
          </a:xfrm>
          <a:solidFill>
            <a:schemeClr val="accent4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8" name="Text Placeholder 21">
            <a:extLst>
              <a:ext uri="{FF2B5EF4-FFF2-40B4-BE49-F238E27FC236}">
                <a16:creationId xmlns:a16="http://schemas.microsoft.com/office/drawing/2014/main" id="{269DCCB0-CA4C-C341-313C-4C6AB851C3F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451474" y="4712370"/>
            <a:ext cx="1744662" cy="1485900"/>
          </a:xfrm>
          <a:solidFill>
            <a:schemeClr val="accent3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17830676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Image Series Color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580965" y="1758896"/>
            <a:ext cx="2194560" cy="187452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Picture Placeholder 360">
            <a:extLst>
              <a:ext uri="{FF2B5EF4-FFF2-40B4-BE49-F238E27FC236}">
                <a16:creationId xmlns:a16="http://schemas.microsoft.com/office/drawing/2014/main" id="{939E5704-91D7-1C33-1BB9-D89551BB48D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580965" y="3911299"/>
            <a:ext cx="2194560" cy="187452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Picture Placeholder 360">
            <a:extLst>
              <a:ext uri="{FF2B5EF4-FFF2-40B4-BE49-F238E27FC236}">
                <a16:creationId xmlns:a16="http://schemas.microsoft.com/office/drawing/2014/main" id="{18357D60-C329-E014-7EC4-02AD7930A52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521865" y="1758896"/>
            <a:ext cx="2194560" cy="187452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Picture Placeholder 360">
            <a:extLst>
              <a:ext uri="{FF2B5EF4-FFF2-40B4-BE49-F238E27FC236}">
                <a16:creationId xmlns:a16="http://schemas.microsoft.com/office/drawing/2014/main" id="{1823B7A0-FA70-81A4-C409-2C310328D23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521865" y="3911299"/>
            <a:ext cx="2194560" cy="1874520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24" name="Text Placeholder 22">
            <a:extLst>
              <a:ext uri="{FF2B5EF4-FFF2-40B4-BE49-F238E27FC236}">
                <a16:creationId xmlns:a16="http://schemas.microsoft.com/office/drawing/2014/main" id="{84D16B10-4114-3D13-50FC-848A8724398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84410" y="3911299"/>
            <a:ext cx="2192338" cy="1873250"/>
          </a:xfrm>
          <a:solidFill>
            <a:schemeClr val="accent6"/>
          </a:solidFill>
        </p:spPr>
        <p:txBody>
          <a:bodyPr lIns="182880" tIns="182880" rIns="182880"/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27" name="Text Placeholder 22">
            <a:extLst>
              <a:ext uri="{FF2B5EF4-FFF2-40B4-BE49-F238E27FC236}">
                <a16:creationId xmlns:a16="http://schemas.microsoft.com/office/drawing/2014/main" id="{069C9FFD-3BEB-F410-9877-CC941D3224B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329527" y="1758896"/>
            <a:ext cx="2192338" cy="1873250"/>
          </a:xfrm>
          <a:solidFill>
            <a:schemeClr val="accent2"/>
          </a:solidFill>
        </p:spPr>
        <p:txBody>
          <a:bodyPr lIns="182880" tIns="182880" rIns="182880"/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28" name="Text Placeholder 22">
            <a:extLst>
              <a:ext uri="{FF2B5EF4-FFF2-40B4-BE49-F238E27FC236}">
                <a16:creationId xmlns:a16="http://schemas.microsoft.com/office/drawing/2014/main" id="{C39CDA33-6D16-DEAF-0280-749663549D5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329527" y="3911299"/>
            <a:ext cx="2192338" cy="1873250"/>
          </a:xfrm>
          <a:solidFill>
            <a:schemeClr val="accent4"/>
          </a:solidFill>
        </p:spPr>
        <p:txBody>
          <a:bodyPr lIns="182880" tIns="182880" rIns="182880"/>
          <a:lstStyle>
            <a:lvl1pPr marL="0" indent="0">
              <a:buNone/>
              <a:defRPr sz="1800" b="1" i="0"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" name="Text Placeholder 22">
            <a:extLst>
              <a:ext uri="{FF2B5EF4-FFF2-40B4-BE49-F238E27FC236}">
                <a16:creationId xmlns:a16="http://schemas.microsoft.com/office/drawing/2014/main" id="{FD3A4D06-1EC0-67D1-BF1F-4A91D1E3414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384410" y="1758896"/>
            <a:ext cx="2192338" cy="1873250"/>
          </a:xfrm>
          <a:solidFill>
            <a:schemeClr val="tx2"/>
          </a:solidFill>
        </p:spPr>
        <p:txBody>
          <a:bodyPr lIns="182880" tIns="182880" rIns="182880"/>
          <a:lstStyle>
            <a:lvl1pPr marL="0" indent="0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26649671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Image Series Colo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468099" y="1465385"/>
            <a:ext cx="2658427" cy="1547446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9" name="Text Placeholder 22">
            <a:extLst>
              <a:ext uri="{FF2B5EF4-FFF2-40B4-BE49-F238E27FC236}">
                <a16:creationId xmlns:a16="http://schemas.microsoft.com/office/drawing/2014/main" id="{26F353B8-FF4B-42ED-1CE7-EDC4F7EF61D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468099" y="3012831"/>
            <a:ext cx="2658427" cy="656942"/>
          </a:xfrm>
          <a:solidFill>
            <a:schemeClr val="tx2"/>
          </a:solidFill>
        </p:spPr>
        <p:txBody>
          <a:bodyPr lIns="91440" tIns="91440" rIns="91440" bIns="91440"/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1" name="Picture Placeholder 360">
            <a:extLst>
              <a:ext uri="{FF2B5EF4-FFF2-40B4-BE49-F238E27FC236}">
                <a16:creationId xmlns:a16="http://schemas.microsoft.com/office/drawing/2014/main" id="{6E81FCDA-4DA3-AB4A-5D95-88A3FEFC3A25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1468099" y="3960136"/>
            <a:ext cx="2658427" cy="1547446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2">
            <a:extLst>
              <a:ext uri="{FF2B5EF4-FFF2-40B4-BE49-F238E27FC236}">
                <a16:creationId xmlns:a16="http://schemas.microsoft.com/office/drawing/2014/main" id="{3F669257-B949-89C3-AFAB-C056282DB4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468099" y="5507582"/>
            <a:ext cx="2658427" cy="656942"/>
          </a:xfrm>
          <a:solidFill>
            <a:schemeClr val="accent5"/>
          </a:solidFill>
        </p:spPr>
        <p:txBody>
          <a:bodyPr lIns="91440" tIns="91440" rIns="91440" bIns="91440"/>
          <a:lstStyle>
            <a:lvl1pPr marL="0" indent="0" algn="ctr">
              <a:buNone/>
              <a:defRPr sz="1800" b="1" i="0"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7" name="Picture Placeholder 360">
            <a:extLst>
              <a:ext uri="{FF2B5EF4-FFF2-40B4-BE49-F238E27FC236}">
                <a16:creationId xmlns:a16="http://schemas.microsoft.com/office/drawing/2014/main" id="{13D2DA25-934B-21FF-2966-29EF546C487A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766787" y="1465385"/>
            <a:ext cx="2658427" cy="1547446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8" name="Text Placeholder 22">
            <a:extLst>
              <a:ext uri="{FF2B5EF4-FFF2-40B4-BE49-F238E27FC236}">
                <a16:creationId xmlns:a16="http://schemas.microsoft.com/office/drawing/2014/main" id="{17D533C8-B6CD-B35B-9678-CFA2D4FF71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766787" y="3012831"/>
            <a:ext cx="2658427" cy="656942"/>
          </a:xfrm>
          <a:solidFill>
            <a:schemeClr val="accent3"/>
          </a:solidFill>
        </p:spPr>
        <p:txBody>
          <a:bodyPr lIns="91440" tIns="91440" rIns="91440" bIns="91440"/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19" name="Picture Placeholder 360">
            <a:extLst>
              <a:ext uri="{FF2B5EF4-FFF2-40B4-BE49-F238E27FC236}">
                <a16:creationId xmlns:a16="http://schemas.microsoft.com/office/drawing/2014/main" id="{FFFA52E8-8238-7D32-74C3-C442340BACDD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4766787" y="3960136"/>
            <a:ext cx="2658427" cy="1547446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ext Placeholder 22">
            <a:extLst>
              <a:ext uri="{FF2B5EF4-FFF2-40B4-BE49-F238E27FC236}">
                <a16:creationId xmlns:a16="http://schemas.microsoft.com/office/drawing/2014/main" id="{EAA931B9-F65E-5FA9-1A52-F298BEA03A31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766787" y="5507582"/>
            <a:ext cx="2658427" cy="656942"/>
          </a:xfrm>
          <a:solidFill>
            <a:schemeClr val="accent4"/>
          </a:solidFill>
        </p:spPr>
        <p:txBody>
          <a:bodyPr lIns="91440" tIns="91440" rIns="91440" bIns="91440"/>
          <a:lstStyle>
            <a:lvl1pPr marL="0" indent="0" algn="ctr">
              <a:buNone/>
              <a:defRPr sz="1800" b="1" i="0"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21" name="Picture Placeholder 360">
            <a:extLst>
              <a:ext uri="{FF2B5EF4-FFF2-40B4-BE49-F238E27FC236}">
                <a16:creationId xmlns:a16="http://schemas.microsoft.com/office/drawing/2014/main" id="{E2163388-A63C-577D-E1F5-098DA5ECC07B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8065474" y="1465385"/>
            <a:ext cx="2658427" cy="1547446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22">
            <a:extLst>
              <a:ext uri="{FF2B5EF4-FFF2-40B4-BE49-F238E27FC236}">
                <a16:creationId xmlns:a16="http://schemas.microsoft.com/office/drawing/2014/main" id="{6A354D75-2850-EFEF-9B6E-16282EFCDE4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065474" y="3012831"/>
            <a:ext cx="2658427" cy="656942"/>
          </a:xfrm>
          <a:solidFill>
            <a:schemeClr val="accent6"/>
          </a:solidFill>
        </p:spPr>
        <p:txBody>
          <a:bodyPr lIns="91440" tIns="91440" rIns="91440" bIns="91440"/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23" name="Picture Placeholder 360">
            <a:extLst>
              <a:ext uri="{FF2B5EF4-FFF2-40B4-BE49-F238E27FC236}">
                <a16:creationId xmlns:a16="http://schemas.microsoft.com/office/drawing/2014/main" id="{FBABECBC-CDDA-6887-FB75-25BC231CEC93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8065474" y="3960136"/>
            <a:ext cx="2658427" cy="1547446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Text Placeholder 22">
            <a:extLst>
              <a:ext uri="{FF2B5EF4-FFF2-40B4-BE49-F238E27FC236}">
                <a16:creationId xmlns:a16="http://schemas.microsoft.com/office/drawing/2014/main" id="{AA63FF33-3432-1D2E-53DE-B6F0895069F1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65474" y="5507582"/>
            <a:ext cx="2658427" cy="656942"/>
          </a:xfrm>
          <a:solidFill>
            <a:schemeClr val="tx1"/>
          </a:solidFill>
        </p:spPr>
        <p:txBody>
          <a:bodyPr lIns="91440" tIns="91440" rIns="91440" bIns="91440"/>
          <a:lstStyle>
            <a:lvl1pPr marL="0" indent="0" algn="ctr">
              <a:buNone/>
              <a:defRPr sz="1800" b="1" i="0">
                <a:solidFill>
                  <a:schemeClr val="bg1"/>
                </a:solidFill>
                <a:latin typeface="Aptos" panose="020B000402020202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18581818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-Portrait Seri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510445" y="1682263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 b="1"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54D37D-9760-333D-5D98-7361CD68B94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510079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25194CC7-DFDD-41E3-3F16-A4BAED70D310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409584" y="1682263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59FEBC2-FFA2-F082-C0B4-490D9C6E36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409218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0" name="Picture Placeholder 360">
            <a:extLst>
              <a:ext uri="{FF2B5EF4-FFF2-40B4-BE49-F238E27FC236}">
                <a16:creationId xmlns:a16="http://schemas.microsoft.com/office/drawing/2014/main" id="{9E7760E5-8579-2ACD-19F1-A979EC595A8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5308182" y="1682263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121DEBE6-249D-E1B1-4B52-A019B44949C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307640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4" name="Picture Placeholder 360">
            <a:extLst>
              <a:ext uri="{FF2B5EF4-FFF2-40B4-BE49-F238E27FC236}">
                <a16:creationId xmlns:a16="http://schemas.microsoft.com/office/drawing/2014/main" id="{EB7AC011-2F57-EC56-91F9-A965565A40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7206077" y="1682263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D59762E5-F688-DBA8-4C37-B3A3C58F18B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205711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24" name="Picture Placeholder 360">
            <a:extLst>
              <a:ext uri="{FF2B5EF4-FFF2-40B4-BE49-F238E27FC236}">
                <a16:creationId xmlns:a16="http://schemas.microsoft.com/office/drawing/2014/main" id="{8A47F1D3-73AD-F467-48EE-D2074775291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9103782" y="1682263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Text Placeholder 4">
            <a:extLst>
              <a:ext uri="{FF2B5EF4-FFF2-40B4-BE49-F238E27FC236}">
                <a16:creationId xmlns:a16="http://schemas.microsoft.com/office/drawing/2014/main" id="{B4A73141-DACC-B694-EAA5-D499AAA41AA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9103416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3" name="Picture Placeholder 360">
            <a:extLst>
              <a:ext uri="{FF2B5EF4-FFF2-40B4-BE49-F238E27FC236}">
                <a16:creationId xmlns:a16="http://schemas.microsoft.com/office/drawing/2014/main" id="{50C0265D-4C37-A6EB-018A-088C3665D77B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1510079" y="3970677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3171DB7C-B77B-BA2F-D42D-E70799E1CF4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509713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6" name="Picture Placeholder 360">
            <a:extLst>
              <a:ext uri="{FF2B5EF4-FFF2-40B4-BE49-F238E27FC236}">
                <a16:creationId xmlns:a16="http://schemas.microsoft.com/office/drawing/2014/main" id="{54228786-C065-7CF8-8C9C-C9622BDB5F7E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3409218" y="3970677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9C03BA11-280F-ED2F-8FE5-AD08B0D44816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408852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1" name="Picture Placeholder 360">
            <a:extLst>
              <a:ext uri="{FF2B5EF4-FFF2-40B4-BE49-F238E27FC236}">
                <a16:creationId xmlns:a16="http://schemas.microsoft.com/office/drawing/2014/main" id="{D0FFE670-33BD-AB72-DB9E-26A7E5785E56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5307816" y="3970677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36FD3033-3412-943B-9B60-3555F20EAC6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307274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7" name="Picture Placeholder 360">
            <a:extLst>
              <a:ext uri="{FF2B5EF4-FFF2-40B4-BE49-F238E27FC236}">
                <a16:creationId xmlns:a16="http://schemas.microsoft.com/office/drawing/2014/main" id="{D90F4C59-A65F-7802-34A6-70D69C5041A5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7205711" y="3970677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8" name="Text Placeholder 4">
            <a:extLst>
              <a:ext uri="{FF2B5EF4-FFF2-40B4-BE49-F238E27FC236}">
                <a16:creationId xmlns:a16="http://schemas.microsoft.com/office/drawing/2014/main" id="{134846F9-F8EB-3656-08DF-03E1A00CD633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7205345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9" name="Picture Placeholder 360">
            <a:extLst>
              <a:ext uri="{FF2B5EF4-FFF2-40B4-BE49-F238E27FC236}">
                <a16:creationId xmlns:a16="http://schemas.microsoft.com/office/drawing/2014/main" id="{9694CBBD-6AE6-ADDC-80FB-FDFA2458BCB3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9103416" y="3970677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4DB0CCF3-7E0B-FACF-F244-CCF6EC2D930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9103050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0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</p:spTree>
    <p:extLst>
      <p:ext uri="{BB962C8B-B14F-4D97-AF65-F5344CB8AC3E}">
        <p14:creationId xmlns:p14="http://schemas.microsoft.com/office/powerpoint/2010/main" val="7933756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-Portrait Seri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14691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54D37D-9760-333D-5D98-7361CD68B94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143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25194CC7-DFDD-41E3-3F16-A4BAED70D310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991091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59FEBC2-FFA2-F082-C0B4-490D9C6E36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9907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0" name="Picture Placeholder 360">
            <a:extLst>
              <a:ext uri="{FF2B5EF4-FFF2-40B4-BE49-F238E27FC236}">
                <a16:creationId xmlns:a16="http://schemas.microsoft.com/office/drawing/2014/main" id="{9E7760E5-8579-2ACD-19F1-A979EC595A8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667491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121DEBE6-249D-E1B1-4B52-A019B44949C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6671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4" name="Picture Placeholder 360">
            <a:extLst>
              <a:ext uri="{FF2B5EF4-FFF2-40B4-BE49-F238E27FC236}">
                <a16:creationId xmlns:a16="http://schemas.microsoft.com/office/drawing/2014/main" id="{EB7AC011-2F57-EC56-91F9-A965565A40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343891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D59762E5-F688-DBA8-4C37-B3A3C58F18B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3435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24" name="Picture Placeholder 360">
            <a:extLst>
              <a:ext uri="{FF2B5EF4-FFF2-40B4-BE49-F238E27FC236}">
                <a16:creationId xmlns:a16="http://schemas.microsoft.com/office/drawing/2014/main" id="{8A47F1D3-73AD-F467-48EE-D2074775291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7020291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Text Placeholder 4">
            <a:extLst>
              <a:ext uri="{FF2B5EF4-FFF2-40B4-BE49-F238E27FC236}">
                <a16:creationId xmlns:a16="http://schemas.microsoft.com/office/drawing/2014/main" id="{B4A73141-DACC-B694-EAA5-D499AAA41AA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0199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27" name="Picture Placeholder 360">
            <a:extLst>
              <a:ext uri="{FF2B5EF4-FFF2-40B4-BE49-F238E27FC236}">
                <a16:creationId xmlns:a16="http://schemas.microsoft.com/office/drawing/2014/main" id="{7EDA5855-F73F-935A-1566-720D38EC07DF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8696325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Text Placeholder 4">
            <a:extLst>
              <a:ext uri="{FF2B5EF4-FFF2-40B4-BE49-F238E27FC236}">
                <a16:creationId xmlns:a16="http://schemas.microsoft.com/office/drawing/2014/main" id="{CA7A6897-50BB-69EA-CE0D-8428224909F6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695959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29" name="Picture Placeholder 360">
            <a:extLst>
              <a:ext uri="{FF2B5EF4-FFF2-40B4-BE49-F238E27FC236}">
                <a16:creationId xmlns:a16="http://schemas.microsoft.com/office/drawing/2014/main" id="{D09EF4CE-B526-1CEA-9EDD-34A61A70EE7C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10371993" y="1676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0" name="Text Placeholder 4">
            <a:extLst>
              <a:ext uri="{FF2B5EF4-FFF2-40B4-BE49-F238E27FC236}">
                <a16:creationId xmlns:a16="http://schemas.microsoft.com/office/drawing/2014/main" id="{993FC27B-1624-B783-DF96-5521C31FB6AD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0371627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31" name="Picture Placeholder 360">
            <a:extLst>
              <a:ext uri="{FF2B5EF4-FFF2-40B4-BE49-F238E27FC236}">
                <a16:creationId xmlns:a16="http://schemas.microsoft.com/office/drawing/2014/main" id="{5A8BA158-C0D0-7A81-D0D2-8428A63A3D75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17151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Text Placeholder 4">
            <a:extLst>
              <a:ext uri="{FF2B5EF4-FFF2-40B4-BE49-F238E27FC236}">
                <a16:creationId xmlns:a16="http://schemas.microsoft.com/office/drawing/2014/main" id="{39D4BA50-34B9-66B8-EAF5-82AF534969D1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3167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33" name="Picture Placeholder 360">
            <a:extLst>
              <a:ext uri="{FF2B5EF4-FFF2-40B4-BE49-F238E27FC236}">
                <a16:creationId xmlns:a16="http://schemas.microsoft.com/office/drawing/2014/main" id="{9764F327-567A-B4BD-324B-5E6E4A38AE8A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1993551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81407771-83D8-01C3-0563-CE45ADD67E2A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9931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35" name="Picture Placeholder 360">
            <a:extLst>
              <a:ext uri="{FF2B5EF4-FFF2-40B4-BE49-F238E27FC236}">
                <a16:creationId xmlns:a16="http://schemas.microsoft.com/office/drawing/2014/main" id="{053F6908-A1A4-51D5-C068-74AE8BBE8575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3669951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0159B219-D993-9F5C-A25E-271704131301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6695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37" name="Picture Placeholder 360">
            <a:extLst>
              <a:ext uri="{FF2B5EF4-FFF2-40B4-BE49-F238E27FC236}">
                <a16:creationId xmlns:a16="http://schemas.microsoft.com/office/drawing/2014/main" id="{3B1CFCF1-1BBA-A77B-07C5-CE89C6D37D8E}"/>
              </a:ext>
            </a:extLst>
          </p:cNvPr>
          <p:cNvSpPr>
            <a:spLocks noGrp="1"/>
          </p:cNvSpPr>
          <p:nvPr>
            <p:ph type="pic" sz="quarter" idx="33"/>
          </p:nvPr>
        </p:nvSpPr>
        <p:spPr>
          <a:xfrm>
            <a:off x="5346351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924D5DB3-FDA3-34E1-683B-AF880C6B5647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3459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39" name="Picture Placeholder 360">
            <a:extLst>
              <a:ext uri="{FF2B5EF4-FFF2-40B4-BE49-F238E27FC236}">
                <a16:creationId xmlns:a16="http://schemas.microsoft.com/office/drawing/2014/main" id="{CD18FDA3-0BAD-70CF-4A1C-E0AC365F43EC}"/>
              </a:ext>
            </a:extLst>
          </p:cNvPr>
          <p:cNvSpPr>
            <a:spLocks noGrp="1"/>
          </p:cNvSpPr>
          <p:nvPr>
            <p:ph type="pic" sz="quarter" idx="35"/>
          </p:nvPr>
        </p:nvSpPr>
        <p:spPr>
          <a:xfrm>
            <a:off x="7022751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BC7D472D-B446-D4C9-7FEA-8337576DA47E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70223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41" name="Picture Placeholder 360">
            <a:extLst>
              <a:ext uri="{FF2B5EF4-FFF2-40B4-BE49-F238E27FC236}">
                <a16:creationId xmlns:a16="http://schemas.microsoft.com/office/drawing/2014/main" id="{00CD14FC-B345-724A-1702-9ECB7309E7BA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698785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A39A6918-941C-CFDA-46B7-7B3F5821B260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8698419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43" name="Picture Placeholder 360">
            <a:extLst>
              <a:ext uri="{FF2B5EF4-FFF2-40B4-BE49-F238E27FC236}">
                <a16:creationId xmlns:a16="http://schemas.microsoft.com/office/drawing/2014/main" id="{13F06704-FC82-77D6-CD12-259FDE55A8D4}"/>
              </a:ext>
            </a:extLst>
          </p:cNvPr>
          <p:cNvSpPr>
            <a:spLocks noGrp="1"/>
          </p:cNvSpPr>
          <p:nvPr>
            <p:ph type="pic" sz="quarter" idx="39"/>
          </p:nvPr>
        </p:nvSpPr>
        <p:spPr>
          <a:xfrm>
            <a:off x="10374453" y="3962401"/>
            <a:ext cx="1411061" cy="1408177"/>
          </a:xfrm>
          <a:solidFill>
            <a:schemeClr val="bg2"/>
          </a:solidFill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4" name="Text Placeholder 4">
            <a:extLst>
              <a:ext uri="{FF2B5EF4-FFF2-40B4-BE49-F238E27FC236}">
                <a16:creationId xmlns:a16="http://schemas.microsoft.com/office/drawing/2014/main" id="{DAE33098-4EF0-1E1A-7F23-76F0D50AACB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0374087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0" u="none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</p:spTree>
    <p:extLst>
      <p:ext uri="{BB962C8B-B14F-4D97-AF65-F5344CB8AC3E}">
        <p14:creationId xmlns:p14="http://schemas.microsoft.com/office/powerpoint/2010/main" val="38648840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| Aeri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023-P05692: Jaimee edited &#10;&#10;Drone Mission - Aerial of ORNL East Campus facing west. May 9, 2023.&#10;">
            <a:extLst>
              <a:ext uri="{FF2B5EF4-FFF2-40B4-BE49-F238E27FC236}">
                <a16:creationId xmlns:a16="http://schemas.microsoft.com/office/drawing/2014/main" id="{29026065-7CE6-26BF-5E11-E2573F33EFA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9089" b="20607"/>
          <a:stretch>
            <a:fillRect/>
          </a:stretch>
        </p:blipFill>
        <p:spPr>
          <a:xfrm>
            <a:off x="0" y="414"/>
            <a:ext cx="12192000" cy="68571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5388" y="2258209"/>
            <a:ext cx="12081224" cy="664797"/>
          </a:xfrm>
        </p:spPr>
        <p:txBody>
          <a:bodyPr anchor="t" anchorCtr="0">
            <a:noAutofit/>
          </a:bodyPr>
          <a:lstStyle>
            <a:lvl1pPr algn="ctr">
              <a:spcBef>
                <a:spcPts val="1200"/>
              </a:spcBef>
              <a:spcAft>
                <a:spcPts val="60"/>
              </a:spcAft>
              <a:defRPr sz="48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One-sentence statemen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4437" y="2922742"/>
            <a:ext cx="12063127" cy="397032"/>
          </a:xfrm>
        </p:spPr>
        <p:txBody>
          <a:bodyPr tIns="91440" anchor="t" anchorCtr="0">
            <a:noAutofit/>
          </a:bodyPr>
          <a:lstStyle>
            <a:lvl1pPr marL="0" indent="0" algn="ctr">
              <a:spcBef>
                <a:spcPts val="1200"/>
              </a:spcBef>
              <a:spcAft>
                <a:spcPts val="60"/>
              </a:spcAft>
              <a:buNone/>
              <a:defRPr sz="2200" b="1" spc="300">
                <a:solidFill>
                  <a:schemeClr val="tx2"/>
                </a:solidFill>
                <a:latin typeface="Aptos" panose="020B00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LACE CONTENT HER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5668818" y="3468601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0787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|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" name="Graphic 285">
            <a:extLst>
              <a:ext uri="{FF2B5EF4-FFF2-40B4-BE49-F238E27FC236}">
                <a16:creationId xmlns:a16="http://schemas.microsoft.com/office/drawing/2014/main" id="{4013C738-DD97-6098-5C6E-69C6DA8745C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B71230B-9536-B5A5-160D-DBECD2D263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73157" y="2624569"/>
            <a:ext cx="11045686" cy="498598"/>
          </a:xfrm>
        </p:spPr>
        <p:txBody>
          <a:bodyPr anchor="t" anchorCtr="0">
            <a:noAutofit/>
          </a:bodyPr>
          <a:lstStyle>
            <a:lvl1pPr algn="ctr">
              <a:defRPr sz="3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One-sentence headline stating the main takeaway</a:t>
            </a:r>
          </a:p>
        </p:txBody>
      </p:sp>
      <p:sp>
        <p:nvSpPr>
          <p:cNvPr id="320" name="Text Placeholder 368">
            <a:extLst>
              <a:ext uri="{FF2B5EF4-FFF2-40B4-BE49-F238E27FC236}">
                <a16:creationId xmlns:a16="http://schemas.microsoft.com/office/drawing/2014/main" id="{EE706859-C661-2A5C-56D3-6BE7DBBC71DD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56069" y="3774422"/>
            <a:ext cx="11062774" cy="249299"/>
          </a:xfrm>
        </p:spPr>
        <p:txBody>
          <a:bodyPr anchor="t" anchorCtr="0">
            <a:noAutofit/>
          </a:bodyPr>
          <a:lstStyle>
            <a:lvl1pPr marL="0" indent="0" algn="ctr">
              <a:spcBef>
                <a:spcPts val="1200"/>
              </a:spcBef>
              <a:spcAft>
                <a:spcPts val="60"/>
              </a:spcAft>
              <a:buNone/>
              <a:defRPr sz="18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r>
              <a:rPr lang="en-US" dirty="0"/>
              <a:t>Place content her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7D526D-05AB-C716-46F5-6CDC1D14E2ED}"/>
              </a:ext>
            </a:extLst>
          </p:cNvPr>
          <p:cNvSpPr/>
          <p:nvPr userDrawn="1"/>
        </p:nvSpPr>
        <p:spPr>
          <a:xfrm>
            <a:off x="5668818" y="3393042"/>
            <a:ext cx="854364" cy="7191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C5D6D4-E7B7-6C45-59D0-554A5C06715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1790CAB2-9585-BA89-5C2E-B28EE49E995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640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| Custom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E25B3089-0A48-0AC4-08EB-C9D35463AC28}"/>
              </a:ext>
            </a:extLst>
          </p:cNvPr>
          <p:cNvSpPr/>
          <p:nvPr userDrawn="1"/>
        </p:nvSpPr>
        <p:spPr>
          <a:xfrm>
            <a:off x="385763" y="6015038"/>
            <a:ext cx="6899620" cy="5759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98CF54AA-7F0F-038A-AAAF-AD02F6AA5ACA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896615 w 12192000"/>
              <a:gd name="connsiteY0" fmla="*/ 829307 h 6858000"/>
              <a:gd name="connsiteX1" fmla="*/ 896615 w 12192000"/>
              <a:gd name="connsiteY1" fmla="*/ 6028692 h 6858000"/>
              <a:gd name="connsiteX2" fmla="*/ 6096000 w 12192000"/>
              <a:gd name="connsiteY2" fmla="*/ 6028692 h 6858000"/>
              <a:gd name="connsiteX3" fmla="*/ 6096000 w 12192000"/>
              <a:gd name="connsiteY3" fmla="*/ 829307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896615" y="829307"/>
                </a:moveTo>
                <a:lnTo>
                  <a:pt x="896615" y="6028692"/>
                </a:lnTo>
                <a:lnTo>
                  <a:pt x="6096000" y="6028692"/>
                </a:lnTo>
                <a:lnTo>
                  <a:pt x="6096000" y="829307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2B6A4265-6FDC-7301-BD87-6CE0C2335A9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215450" y="2254309"/>
            <a:ext cx="4518085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Presentation Title (Text size no larger than 36pt)</a:t>
            </a:r>
          </a:p>
        </p:txBody>
      </p:sp>
      <p:sp>
        <p:nvSpPr>
          <p:cNvPr id="43" name="Text Placeholder 1961">
            <a:extLst>
              <a:ext uri="{FF2B5EF4-FFF2-40B4-BE49-F238E27FC236}">
                <a16:creationId xmlns:a16="http://schemas.microsoft.com/office/drawing/2014/main" id="{1061D354-0A2B-B951-F1BE-22D610DF35A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15450" y="1934670"/>
            <a:ext cx="4518085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MONTH XX, XXXX | LOCATION</a:t>
            </a:r>
          </a:p>
        </p:txBody>
      </p:sp>
      <p:pic>
        <p:nvPicPr>
          <p:cNvPr id="31" name="Graphic 30">
            <a:extLst>
              <a:ext uri="{FF2B5EF4-FFF2-40B4-BE49-F238E27FC236}">
                <a16:creationId xmlns:a16="http://schemas.microsoft.com/office/drawing/2014/main" id="{767997A1-375F-1726-DF9D-576251F05B3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28108" y="1141396"/>
            <a:ext cx="1780479" cy="428014"/>
          </a:xfrm>
          <a:prstGeom prst="rect">
            <a:avLst/>
          </a:prstGeom>
        </p:spPr>
      </p:pic>
      <p:sp>
        <p:nvSpPr>
          <p:cNvPr id="7" name="Text Placeholder 1963">
            <a:extLst>
              <a:ext uri="{FF2B5EF4-FFF2-40B4-BE49-F238E27FC236}">
                <a16:creationId xmlns:a16="http://schemas.microsoft.com/office/drawing/2014/main" id="{3B1CF4E8-BDC8-B225-DB1D-63D508EC388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15450" y="4383195"/>
            <a:ext cx="451713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10" name="Text Placeholder 47">
            <a:extLst>
              <a:ext uri="{FF2B5EF4-FFF2-40B4-BE49-F238E27FC236}">
                <a16:creationId xmlns:a16="http://schemas.microsoft.com/office/drawing/2014/main" id="{67FCB669-B9C0-1E9C-516B-D8A804C4C36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15450" y="4798918"/>
            <a:ext cx="451713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tx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5pPr>
          </a:lstStyle>
          <a:p>
            <a:pPr lvl="0"/>
            <a:r>
              <a:rPr lang="en-US" dirty="0"/>
              <a:t>Presenter Affiliation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17B51F-DF85-E9E0-712B-297B83E802F9}"/>
              </a:ext>
            </a:extLst>
          </p:cNvPr>
          <p:cNvSpPr/>
          <p:nvPr userDrawn="1"/>
        </p:nvSpPr>
        <p:spPr>
          <a:xfrm>
            <a:off x="1215450" y="3780792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274748"/>
              </a:solidFill>
              <a:latin typeface="Aptos Light" panose="020B00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9BE50A6-F625-0BB9-2DA3-BD2A1D5A1C99}"/>
              </a:ext>
            </a:extLst>
          </p:cNvPr>
          <p:cNvGrpSpPr/>
          <p:nvPr userDrawn="1"/>
        </p:nvGrpSpPr>
        <p:grpSpPr>
          <a:xfrm>
            <a:off x="1177351" y="5301081"/>
            <a:ext cx="4558967" cy="438406"/>
            <a:chOff x="1177351" y="5301081"/>
            <a:chExt cx="4558967" cy="43840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46153C1-920A-60DA-AB29-D732EC8AD9DD}"/>
                </a:ext>
              </a:extLst>
            </p:cNvPr>
            <p:cNvSpPr txBox="1"/>
            <p:nvPr userDrawn="1"/>
          </p:nvSpPr>
          <p:spPr>
            <a:xfrm>
              <a:off x="2688336" y="5344755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tx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4" name="Picture 3" descr="Shape&#10;&#10;AI-generated content may be incorrect.">
              <a:extLst>
                <a:ext uri="{FF2B5EF4-FFF2-40B4-BE49-F238E27FC236}">
                  <a16:creationId xmlns:a16="http://schemas.microsoft.com/office/drawing/2014/main" id="{2B8A78FF-CBBF-0925-0C04-834044AF1A8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/>
            <a:stretch>
              <a:fillRect/>
            </a:stretch>
          </p:blipFill>
          <p:spPr>
            <a:xfrm>
              <a:off x="1177351" y="5301081"/>
              <a:ext cx="1526303" cy="438406"/>
            </a:xfrm>
            <a:prstGeom prst="rect">
              <a:avLst/>
            </a:prstGeom>
          </p:spPr>
        </p:pic>
      </p:grpSp>
      <p:sp>
        <p:nvSpPr>
          <p:cNvPr id="5" name="Subtitle 2">
            <a:extLst>
              <a:ext uri="{FF2B5EF4-FFF2-40B4-BE49-F238E27FC236}">
                <a16:creationId xmlns:a16="http://schemas.microsoft.com/office/drawing/2014/main" id="{9461967E-4A3D-99FD-12D2-D204FBEBAFB5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215450" y="4031052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150" baseline="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D BY</a:t>
            </a:r>
          </a:p>
        </p:txBody>
      </p:sp>
    </p:spTree>
    <p:extLst>
      <p:ext uri="{BB962C8B-B14F-4D97-AF65-F5344CB8AC3E}">
        <p14:creationId xmlns:p14="http://schemas.microsoft.com/office/powerpoint/2010/main" val="3620304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| Aerial + Soci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2025-P08154: Drone Mission - Aerial of sunrise over ORNL east campus, April 3, 2023.  &#10;&#10;Electronic Reference Image – For more images in this series, please contact, creativeservices@ornl.gov&#10;This image has been reviewed by an ORNL Releasing Official and is approved for public release, January 4, 2023.">
            <a:extLst>
              <a:ext uri="{FF2B5EF4-FFF2-40B4-BE49-F238E27FC236}">
                <a16:creationId xmlns:a16="http://schemas.microsoft.com/office/drawing/2014/main" id="{23DA0192-253A-9416-8E30-B9B66EED54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4494" t="5003" r="5511" b="5003"/>
          <a:stretch>
            <a:fillRect/>
          </a:stretch>
        </p:blipFill>
        <p:spPr>
          <a:xfrm>
            <a:off x="0" y="414"/>
            <a:ext cx="12192000" cy="6857172"/>
          </a:xfrm>
          <a:prstGeom prst="rect">
            <a:avLst/>
          </a:prstGeom>
        </p:spPr>
      </p:pic>
      <p:grpSp>
        <p:nvGrpSpPr>
          <p:cNvPr id="147" name="Group 146">
            <a:extLst>
              <a:ext uri="{FF2B5EF4-FFF2-40B4-BE49-F238E27FC236}">
                <a16:creationId xmlns:a16="http://schemas.microsoft.com/office/drawing/2014/main" id="{0E904804-90C2-92CD-EBBE-DEE84A1EF57E}"/>
              </a:ext>
            </a:extLst>
          </p:cNvPr>
          <p:cNvGrpSpPr/>
          <p:nvPr userDrawn="1"/>
        </p:nvGrpSpPr>
        <p:grpSpPr>
          <a:xfrm>
            <a:off x="2230425" y="2155963"/>
            <a:ext cx="7731150" cy="1180116"/>
            <a:chOff x="2419238" y="1689595"/>
            <a:chExt cx="7333183" cy="1119369"/>
          </a:xfrm>
        </p:grpSpPr>
        <p:sp>
          <p:nvSpPr>
            <p:cNvPr id="120" name="Freeform 119">
              <a:extLst>
                <a:ext uri="{FF2B5EF4-FFF2-40B4-BE49-F238E27FC236}">
                  <a16:creationId xmlns:a16="http://schemas.microsoft.com/office/drawing/2014/main" id="{B35B19EB-28CC-5046-67D8-0AC0F092D8F9}"/>
                </a:ext>
              </a:extLst>
            </p:cNvPr>
            <p:cNvSpPr/>
            <p:nvPr userDrawn="1"/>
          </p:nvSpPr>
          <p:spPr>
            <a:xfrm>
              <a:off x="6151118" y="1690962"/>
              <a:ext cx="1113318" cy="1113317"/>
            </a:xfrm>
            <a:custGeom>
              <a:avLst/>
              <a:gdLst>
                <a:gd name="connsiteX0" fmla="*/ 0 w 543306"/>
                <a:gd name="connsiteY0" fmla="*/ 0 h 543305"/>
                <a:gd name="connsiteX1" fmla="*/ 543306 w 543306"/>
                <a:gd name="connsiteY1" fmla="*/ 0 h 543305"/>
                <a:gd name="connsiteX2" fmla="*/ 543306 w 543306"/>
                <a:gd name="connsiteY2" fmla="*/ 543306 h 543305"/>
                <a:gd name="connsiteX3" fmla="*/ 0 w 543306"/>
                <a:gd name="connsiteY3" fmla="*/ 543306 h 543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5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1" name="Freeform 120">
              <a:extLst>
                <a:ext uri="{FF2B5EF4-FFF2-40B4-BE49-F238E27FC236}">
                  <a16:creationId xmlns:a16="http://schemas.microsoft.com/office/drawing/2014/main" id="{9F8B7F74-14E3-0359-48F7-8887F481B3F3}"/>
                </a:ext>
              </a:extLst>
            </p:cNvPr>
            <p:cNvSpPr/>
            <p:nvPr userDrawn="1"/>
          </p:nvSpPr>
          <p:spPr>
            <a:xfrm>
              <a:off x="6531907" y="1870334"/>
              <a:ext cx="352119" cy="754014"/>
            </a:xfrm>
            <a:custGeom>
              <a:avLst/>
              <a:gdLst>
                <a:gd name="connsiteX0" fmla="*/ 136975 w 171836"/>
                <a:gd name="connsiteY0" fmla="*/ 62674 h 367963"/>
                <a:gd name="connsiteX1" fmla="*/ 167646 w 171836"/>
                <a:gd name="connsiteY1" fmla="*/ 62674 h 367963"/>
                <a:gd name="connsiteX2" fmla="*/ 171837 w 171836"/>
                <a:gd name="connsiteY2" fmla="*/ 58483 h 367963"/>
                <a:gd name="connsiteX3" fmla="*/ 171837 w 171836"/>
                <a:gd name="connsiteY3" fmla="*/ 3905 h 367963"/>
                <a:gd name="connsiteX4" fmla="*/ 168027 w 171836"/>
                <a:gd name="connsiteY4" fmla="*/ 0 h 367963"/>
                <a:gd name="connsiteX5" fmla="*/ 104305 w 171836"/>
                <a:gd name="connsiteY5" fmla="*/ 667 h 367963"/>
                <a:gd name="connsiteX6" fmla="*/ 53156 w 171836"/>
                <a:gd name="connsiteY6" fmla="*/ 26670 h 367963"/>
                <a:gd name="connsiteX7" fmla="*/ 38392 w 171836"/>
                <a:gd name="connsiteY7" fmla="*/ 72580 h 367963"/>
                <a:gd name="connsiteX8" fmla="*/ 38392 w 171836"/>
                <a:gd name="connsiteY8" fmla="*/ 113633 h 367963"/>
                <a:gd name="connsiteX9" fmla="*/ 32105 w 171836"/>
                <a:gd name="connsiteY9" fmla="*/ 120205 h 367963"/>
                <a:gd name="connsiteX10" fmla="*/ 4483 w 171836"/>
                <a:gd name="connsiteY10" fmla="*/ 120015 h 367963"/>
                <a:gd name="connsiteX11" fmla="*/ 6 w 171836"/>
                <a:gd name="connsiteY11" fmla="*/ 124492 h 367963"/>
                <a:gd name="connsiteX12" fmla="*/ 6 w 171836"/>
                <a:gd name="connsiteY12" fmla="*/ 178403 h 367963"/>
                <a:gd name="connsiteX13" fmla="*/ 4959 w 171836"/>
                <a:gd name="connsiteY13" fmla="*/ 183166 h 367963"/>
                <a:gd name="connsiteX14" fmla="*/ 31915 w 171836"/>
                <a:gd name="connsiteY14" fmla="*/ 182975 h 367963"/>
                <a:gd name="connsiteX15" fmla="*/ 38106 w 171836"/>
                <a:gd name="connsiteY15" fmla="*/ 189167 h 367963"/>
                <a:gd name="connsiteX16" fmla="*/ 38011 w 171836"/>
                <a:gd name="connsiteY16" fmla="*/ 275558 h 367963"/>
                <a:gd name="connsiteX17" fmla="*/ 37915 w 171836"/>
                <a:gd name="connsiteY17" fmla="*/ 360807 h 367963"/>
                <a:gd name="connsiteX18" fmla="*/ 44773 w 171836"/>
                <a:gd name="connsiteY18" fmla="*/ 367951 h 367963"/>
                <a:gd name="connsiteX19" fmla="*/ 107924 w 171836"/>
                <a:gd name="connsiteY19" fmla="*/ 367951 h 367963"/>
                <a:gd name="connsiteX20" fmla="*/ 115354 w 171836"/>
                <a:gd name="connsiteY20" fmla="*/ 360617 h 367963"/>
                <a:gd name="connsiteX21" fmla="*/ 115258 w 171836"/>
                <a:gd name="connsiteY21" fmla="*/ 191452 h 367963"/>
                <a:gd name="connsiteX22" fmla="*/ 123164 w 171836"/>
                <a:gd name="connsiteY22" fmla="*/ 183737 h 367963"/>
                <a:gd name="connsiteX23" fmla="*/ 159931 w 171836"/>
                <a:gd name="connsiteY23" fmla="*/ 183737 h 367963"/>
                <a:gd name="connsiteX24" fmla="*/ 165836 w 171836"/>
                <a:gd name="connsiteY24" fmla="*/ 178975 h 367963"/>
                <a:gd name="connsiteX25" fmla="*/ 170980 w 171836"/>
                <a:gd name="connsiteY25" fmla="*/ 124682 h 367963"/>
                <a:gd name="connsiteX26" fmla="*/ 165455 w 171836"/>
                <a:gd name="connsiteY26" fmla="*/ 118872 h 367963"/>
                <a:gd name="connsiteX27" fmla="*/ 118878 w 171836"/>
                <a:gd name="connsiteY27" fmla="*/ 118967 h 367963"/>
                <a:gd name="connsiteX28" fmla="*/ 114115 w 171836"/>
                <a:gd name="connsiteY28" fmla="*/ 115348 h 367963"/>
                <a:gd name="connsiteX29" fmla="*/ 114592 w 171836"/>
                <a:gd name="connsiteY29" fmla="*/ 82867 h 367963"/>
                <a:gd name="connsiteX30" fmla="*/ 137166 w 171836"/>
                <a:gd name="connsiteY30" fmla="*/ 62389 h 367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71836" h="367963">
                  <a:moveTo>
                    <a:pt x="136975" y="62674"/>
                  </a:moveTo>
                  <a:cubicBezTo>
                    <a:pt x="147167" y="62674"/>
                    <a:pt x="157454" y="62579"/>
                    <a:pt x="167646" y="62674"/>
                  </a:cubicBezTo>
                  <a:cubicBezTo>
                    <a:pt x="170789" y="62674"/>
                    <a:pt x="171837" y="61722"/>
                    <a:pt x="171837" y="58483"/>
                  </a:cubicBezTo>
                  <a:cubicBezTo>
                    <a:pt x="171742" y="40291"/>
                    <a:pt x="171742" y="22098"/>
                    <a:pt x="171837" y="3905"/>
                  </a:cubicBezTo>
                  <a:cubicBezTo>
                    <a:pt x="171837" y="1048"/>
                    <a:pt x="170980" y="0"/>
                    <a:pt x="168027" y="0"/>
                  </a:cubicBezTo>
                  <a:cubicBezTo>
                    <a:pt x="146786" y="190"/>
                    <a:pt x="125546" y="-286"/>
                    <a:pt x="104305" y="667"/>
                  </a:cubicBezTo>
                  <a:cubicBezTo>
                    <a:pt x="83635" y="1619"/>
                    <a:pt x="65729" y="9430"/>
                    <a:pt x="53156" y="26670"/>
                  </a:cubicBezTo>
                  <a:cubicBezTo>
                    <a:pt x="43154" y="40291"/>
                    <a:pt x="38677" y="55817"/>
                    <a:pt x="38392" y="72580"/>
                  </a:cubicBezTo>
                  <a:cubicBezTo>
                    <a:pt x="38106" y="86296"/>
                    <a:pt x="38106" y="100013"/>
                    <a:pt x="38392" y="113633"/>
                  </a:cubicBezTo>
                  <a:cubicBezTo>
                    <a:pt x="38487" y="118586"/>
                    <a:pt x="37439" y="120491"/>
                    <a:pt x="32105" y="120205"/>
                  </a:cubicBezTo>
                  <a:cubicBezTo>
                    <a:pt x="22961" y="119729"/>
                    <a:pt x="13722" y="120205"/>
                    <a:pt x="4483" y="120015"/>
                  </a:cubicBezTo>
                  <a:cubicBezTo>
                    <a:pt x="958" y="120015"/>
                    <a:pt x="-89" y="121063"/>
                    <a:pt x="6" y="124492"/>
                  </a:cubicBezTo>
                  <a:cubicBezTo>
                    <a:pt x="197" y="142494"/>
                    <a:pt x="197" y="160496"/>
                    <a:pt x="6" y="178403"/>
                  </a:cubicBezTo>
                  <a:cubicBezTo>
                    <a:pt x="6" y="182213"/>
                    <a:pt x="1339" y="183261"/>
                    <a:pt x="4959" y="183166"/>
                  </a:cubicBezTo>
                  <a:cubicBezTo>
                    <a:pt x="13913" y="182975"/>
                    <a:pt x="22961" y="183356"/>
                    <a:pt x="31915" y="182975"/>
                  </a:cubicBezTo>
                  <a:cubicBezTo>
                    <a:pt x="36772" y="182785"/>
                    <a:pt x="38106" y="184309"/>
                    <a:pt x="38106" y="189167"/>
                  </a:cubicBezTo>
                  <a:cubicBezTo>
                    <a:pt x="37915" y="217932"/>
                    <a:pt x="38011" y="246793"/>
                    <a:pt x="38011" y="275558"/>
                  </a:cubicBezTo>
                  <a:cubicBezTo>
                    <a:pt x="38011" y="304324"/>
                    <a:pt x="38106" y="332327"/>
                    <a:pt x="37915" y="360807"/>
                  </a:cubicBezTo>
                  <a:cubicBezTo>
                    <a:pt x="37915" y="366141"/>
                    <a:pt x="38868" y="368141"/>
                    <a:pt x="44773" y="367951"/>
                  </a:cubicBezTo>
                  <a:cubicBezTo>
                    <a:pt x="65824" y="367570"/>
                    <a:pt x="86874" y="367570"/>
                    <a:pt x="107924" y="367951"/>
                  </a:cubicBezTo>
                  <a:cubicBezTo>
                    <a:pt x="113830" y="368046"/>
                    <a:pt x="115354" y="366617"/>
                    <a:pt x="115354" y="360617"/>
                  </a:cubicBezTo>
                  <a:cubicBezTo>
                    <a:pt x="115068" y="304229"/>
                    <a:pt x="115163" y="247841"/>
                    <a:pt x="115258" y="191452"/>
                  </a:cubicBezTo>
                  <a:cubicBezTo>
                    <a:pt x="115258" y="182499"/>
                    <a:pt x="114401" y="183833"/>
                    <a:pt x="123164" y="183737"/>
                  </a:cubicBezTo>
                  <a:cubicBezTo>
                    <a:pt x="135451" y="183737"/>
                    <a:pt x="147643" y="183642"/>
                    <a:pt x="159931" y="183737"/>
                  </a:cubicBezTo>
                  <a:cubicBezTo>
                    <a:pt x="163646" y="183737"/>
                    <a:pt x="165455" y="182975"/>
                    <a:pt x="165836" y="178975"/>
                  </a:cubicBezTo>
                  <a:cubicBezTo>
                    <a:pt x="167360" y="160877"/>
                    <a:pt x="169075" y="142780"/>
                    <a:pt x="170980" y="124682"/>
                  </a:cubicBezTo>
                  <a:cubicBezTo>
                    <a:pt x="171456" y="119920"/>
                    <a:pt x="170027" y="118872"/>
                    <a:pt x="165455" y="118872"/>
                  </a:cubicBezTo>
                  <a:cubicBezTo>
                    <a:pt x="149930" y="119158"/>
                    <a:pt x="134404" y="118872"/>
                    <a:pt x="118878" y="118967"/>
                  </a:cubicBezTo>
                  <a:cubicBezTo>
                    <a:pt x="116306" y="118967"/>
                    <a:pt x="114020" y="119253"/>
                    <a:pt x="114115" y="115348"/>
                  </a:cubicBezTo>
                  <a:cubicBezTo>
                    <a:pt x="114401" y="104489"/>
                    <a:pt x="113830" y="93631"/>
                    <a:pt x="114592" y="82867"/>
                  </a:cubicBezTo>
                  <a:cubicBezTo>
                    <a:pt x="115449" y="69437"/>
                    <a:pt x="123545" y="62389"/>
                    <a:pt x="137166" y="62389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2" name="Freeform 121">
              <a:extLst>
                <a:ext uri="{FF2B5EF4-FFF2-40B4-BE49-F238E27FC236}">
                  <a16:creationId xmlns:a16="http://schemas.microsoft.com/office/drawing/2014/main" id="{C1A6707B-2CA3-3F65-45C2-727FD45B5C49}"/>
                </a:ext>
              </a:extLst>
            </p:cNvPr>
            <p:cNvSpPr/>
            <p:nvPr userDrawn="1"/>
          </p:nvSpPr>
          <p:spPr>
            <a:xfrm>
              <a:off x="4907224" y="1690572"/>
              <a:ext cx="1113318" cy="1113318"/>
            </a:xfrm>
            <a:custGeom>
              <a:avLst/>
              <a:gdLst>
                <a:gd name="connsiteX0" fmla="*/ 0 w 543306"/>
                <a:gd name="connsiteY0" fmla="*/ 0 h 543306"/>
                <a:gd name="connsiteX1" fmla="*/ 543306 w 543306"/>
                <a:gd name="connsiteY1" fmla="*/ 0 h 543306"/>
                <a:gd name="connsiteX2" fmla="*/ 543306 w 543306"/>
                <a:gd name="connsiteY2" fmla="*/ 543306 h 543306"/>
                <a:gd name="connsiteX3" fmla="*/ 0 w 543306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3" name="Freeform 122">
              <a:extLst>
                <a:ext uri="{FF2B5EF4-FFF2-40B4-BE49-F238E27FC236}">
                  <a16:creationId xmlns:a16="http://schemas.microsoft.com/office/drawing/2014/main" id="{D4C61578-C993-8405-291A-DEF5EE57846B}"/>
                </a:ext>
              </a:extLst>
            </p:cNvPr>
            <p:cNvSpPr/>
            <p:nvPr userDrawn="1"/>
          </p:nvSpPr>
          <p:spPr>
            <a:xfrm>
              <a:off x="5613002" y="2009890"/>
              <a:ext cx="88611" cy="88611"/>
            </a:xfrm>
            <a:custGeom>
              <a:avLst/>
              <a:gdLst>
                <a:gd name="connsiteX0" fmla="*/ 21622 w 43243"/>
                <a:gd name="connsiteY0" fmla="*/ 0 h 43243"/>
                <a:gd name="connsiteX1" fmla="*/ 0 w 43243"/>
                <a:gd name="connsiteY1" fmla="*/ 21622 h 43243"/>
                <a:gd name="connsiteX2" fmla="*/ 21622 w 43243"/>
                <a:gd name="connsiteY2" fmla="*/ 43244 h 43243"/>
                <a:gd name="connsiteX3" fmla="*/ 43244 w 43243"/>
                <a:gd name="connsiteY3" fmla="*/ 21622 h 43243"/>
                <a:gd name="connsiteX4" fmla="*/ 21622 w 43243"/>
                <a:gd name="connsiteY4" fmla="*/ 0 h 43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43" h="43243">
                  <a:moveTo>
                    <a:pt x="21622" y="0"/>
                  </a:moveTo>
                  <a:cubicBezTo>
                    <a:pt x="9715" y="0"/>
                    <a:pt x="0" y="9716"/>
                    <a:pt x="0" y="21622"/>
                  </a:cubicBezTo>
                  <a:cubicBezTo>
                    <a:pt x="0" y="33528"/>
                    <a:pt x="9715" y="43244"/>
                    <a:pt x="21622" y="43244"/>
                  </a:cubicBezTo>
                  <a:cubicBezTo>
                    <a:pt x="33528" y="43244"/>
                    <a:pt x="43244" y="33528"/>
                    <a:pt x="43244" y="21622"/>
                  </a:cubicBezTo>
                  <a:cubicBezTo>
                    <a:pt x="43244" y="9716"/>
                    <a:pt x="33528" y="0"/>
                    <a:pt x="21622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4" name="Freeform 123">
              <a:extLst>
                <a:ext uri="{FF2B5EF4-FFF2-40B4-BE49-F238E27FC236}">
                  <a16:creationId xmlns:a16="http://schemas.microsoft.com/office/drawing/2014/main" id="{74412687-F6B8-FF14-A681-2E7D9389F291}"/>
                </a:ext>
              </a:extLst>
            </p:cNvPr>
            <p:cNvSpPr/>
            <p:nvPr userDrawn="1"/>
          </p:nvSpPr>
          <p:spPr>
            <a:xfrm>
              <a:off x="5100064" y="1883412"/>
              <a:ext cx="727442" cy="727442"/>
            </a:xfrm>
            <a:custGeom>
              <a:avLst/>
              <a:gdLst>
                <a:gd name="connsiteX0" fmla="*/ 265462 w 354996"/>
                <a:gd name="connsiteY0" fmla="*/ 0 h 354996"/>
                <a:gd name="connsiteX1" fmla="*/ 89535 w 354996"/>
                <a:gd name="connsiteY1" fmla="*/ 0 h 354996"/>
                <a:gd name="connsiteX2" fmla="*/ 0 w 354996"/>
                <a:gd name="connsiteY2" fmla="*/ 89535 h 354996"/>
                <a:gd name="connsiteX3" fmla="*/ 0 w 354996"/>
                <a:gd name="connsiteY3" fmla="*/ 265462 h 354996"/>
                <a:gd name="connsiteX4" fmla="*/ 89535 w 354996"/>
                <a:gd name="connsiteY4" fmla="*/ 354997 h 354996"/>
                <a:gd name="connsiteX5" fmla="*/ 265462 w 354996"/>
                <a:gd name="connsiteY5" fmla="*/ 354997 h 354996"/>
                <a:gd name="connsiteX6" fmla="*/ 354997 w 354996"/>
                <a:gd name="connsiteY6" fmla="*/ 265462 h 354996"/>
                <a:gd name="connsiteX7" fmla="*/ 354997 w 354996"/>
                <a:gd name="connsiteY7" fmla="*/ 89535 h 354996"/>
                <a:gd name="connsiteX8" fmla="*/ 265462 w 354996"/>
                <a:gd name="connsiteY8" fmla="*/ 0 h 354996"/>
                <a:gd name="connsiteX9" fmla="*/ 316421 w 354996"/>
                <a:gd name="connsiteY9" fmla="*/ 265462 h 354996"/>
                <a:gd name="connsiteX10" fmla="*/ 265462 w 354996"/>
                <a:gd name="connsiteY10" fmla="*/ 316421 h 354996"/>
                <a:gd name="connsiteX11" fmla="*/ 89535 w 354996"/>
                <a:gd name="connsiteY11" fmla="*/ 316421 h 354996"/>
                <a:gd name="connsiteX12" fmla="*/ 38576 w 354996"/>
                <a:gd name="connsiteY12" fmla="*/ 265462 h 354996"/>
                <a:gd name="connsiteX13" fmla="*/ 38576 w 354996"/>
                <a:gd name="connsiteY13" fmla="*/ 89535 h 354996"/>
                <a:gd name="connsiteX14" fmla="*/ 89535 w 354996"/>
                <a:gd name="connsiteY14" fmla="*/ 38576 h 354996"/>
                <a:gd name="connsiteX15" fmla="*/ 265462 w 354996"/>
                <a:gd name="connsiteY15" fmla="*/ 38576 h 354996"/>
                <a:gd name="connsiteX16" fmla="*/ 316421 w 354996"/>
                <a:gd name="connsiteY16" fmla="*/ 89535 h 354996"/>
                <a:gd name="connsiteX17" fmla="*/ 316421 w 354996"/>
                <a:gd name="connsiteY17" fmla="*/ 265462 h 3549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54996" h="354996">
                  <a:moveTo>
                    <a:pt x="265462" y="0"/>
                  </a:moveTo>
                  <a:lnTo>
                    <a:pt x="89535" y="0"/>
                  </a:lnTo>
                  <a:cubicBezTo>
                    <a:pt x="40196" y="0"/>
                    <a:pt x="0" y="40196"/>
                    <a:pt x="0" y="89535"/>
                  </a:cubicBezTo>
                  <a:lnTo>
                    <a:pt x="0" y="265462"/>
                  </a:lnTo>
                  <a:cubicBezTo>
                    <a:pt x="0" y="314896"/>
                    <a:pt x="40196" y="354997"/>
                    <a:pt x="89535" y="354997"/>
                  </a:cubicBezTo>
                  <a:lnTo>
                    <a:pt x="265462" y="354997"/>
                  </a:lnTo>
                  <a:cubicBezTo>
                    <a:pt x="314801" y="354997"/>
                    <a:pt x="354997" y="314801"/>
                    <a:pt x="354997" y="265462"/>
                  </a:cubicBezTo>
                  <a:lnTo>
                    <a:pt x="354997" y="89535"/>
                  </a:lnTo>
                  <a:cubicBezTo>
                    <a:pt x="354997" y="40196"/>
                    <a:pt x="314801" y="0"/>
                    <a:pt x="265462" y="0"/>
                  </a:cubicBezTo>
                  <a:close/>
                  <a:moveTo>
                    <a:pt x="316421" y="265462"/>
                  </a:moveTo>
                  <a:cubicBezTo>
                    <a:pt x="316421" y="293560"/>
                    <a:pt x="293561" y="316421"/>
                    <a:pt x="265462" y="316421"/>
                  </a:cubicBezTo>
                  <a:lnTo>
                    <a:pt x="89535" y="316421"/>
                  </a:lnTo>
                  <a:cubicBezTo>
                    <a:pt x="61436" y="316421"/>
                    <a:pt x="38576" y="293560"/>
                    <a:pt x="38576" y="265462"/>
                  </a:cubicBezTo>
                  <a:lnTo>
                    <a:pt x="38576" y="89535"/>
                  </a:lnTo>
                  <a:cubicBezTo>
                    <a:pt x="38576" y="61436"/>
                    <a:pt x="61436" y="38576"/>
                    <a:pt x="89535" y="38576"/>
                  </a:cubicBezTo>
                  <a:lnTo>
                    <a:pt x="265462" y="38576"/>
                  </a:lnTo>
                  <a:cubicBezTo>
                    <a:pt x="293561" y="38576"/>
                    <a:pt x="316421" y="61436"/>
                    <a:pt x="316421" y="89535"/>
                  </a:cubicBezTo>
                  <a:lnTo>
                    <a:pt x="316421" y="265462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611DCFC7-265A-A74C-9128-D2C19FEB1FE1}"/>
                </a:ext>
              </a:extLst>
            </p:cNvPr>
            <p:cNvSpPr/>
            <p:nvPr userDrawn="1"/>
          </p:nvSpPr>
          <p:spPr>
            <a:xfrm>
              <a:off x="5276508" y="2059857"/>
              <a:ext cx="374747" cy="374750"/>
            </a:xfrm>
            <a:custGeom>
              <a:avLst/>
              <a:gdLst>
                <a:gd name="connsiteX0" fmla="*/ 91440 w 182879"/>
                <a:gd name="connsiteY0" fmla="*/ 0 h 182880"/>
                <a:gd name="connsiteX1" fmla="*/ 0 w 182879"/>
                <a:gd name="connsiteY1" fmla="*/ 91440 h 182880"/>
                <a:gd name="connsiteX2" fmla="*/ 91440 w 182879"/>
                <a:gd name="connsiteY2" fmla="*/ 182880 h 182880"/>
                <a:gd name="connsiteX3" fmla="*/ 182880 w 182879"/>
                <a:gd name="connsiteY3" fmla="*/ 91440 h 182880"/>
                <a:gd name="connsiteX4" fmla="*/ 91440 w 182879"/>
                <a:gd name="connsiteY4" fmla="*/ 0 h 182880"/>
                <a:gd name="connsiteX5" fmla="*/ 91440 w 182879"/>
                <a:gd name="connsiteY5" fmla="*/ 144209 h 182880"/>
                <a:gd name="connsiteX6" fmla="*/ 38671 w 182879"/>
                <a:gd name="connsiteY6" fmla="*/ 91440 h 182880"/>
                <a:gd name="connsiteX7" fmla="*/ 91440 w 182879"/>
                <a:gd name="connsiteY7" fmla="*/ 38672 h 182880"/>
                <a:gd name="connsiteX8" fmla="*/ 144304 w 182879"/>
                <a:gd name="connsiteY8" fmla="*/ 91440 h 182880"/>
                <a:gd name="connsiteX9" fmla="*/ 91440 w 182879"/>
                <a:gd name="connsiteY9" fmla="*/ 144209 h 182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2879" h="182880">
                  <a:moveTo>
                    <a:pt x="91440" y="0"/>
                  </a:moveTo>
                  <a:cubicBezTo>
                    <a:pt x="41053" y="0"/>
                    <a:pt x="0" y="41053"/>
                    <a:pt x="0" y="91440"/>
                  </a:cubicBezTo>
                  <a:cubicBezTo>
                    <a:pt x="0" y="141827"/>
                    <a:pt x="41053" y="182880"/>
                    <a:pt x="91440" y="182880"/>
                  </a:cubicBezTo>
                  <a:cubicBezTo>
                    <a:pt x="141827" y="182880"/>
                    <a:pt x="182880" y="141827"/>
                    <a:pt x="182880" y="91440"/>
                  </a:cubicBezTo>
                  <a:cubicBezTo>
                    <a:pt x="182880" y="41053"/>
                    <a:pt x="141922" y="0"/>
                    <a:pt x="91440" y="0"/>
                  </a:cubicBezTo>
                  <a:close/>
                  <a:moveTo>
                    <a:pt x="91440" y="144209"/>
                  </a:moveTo>
                  <a:cubicBezTo>
                    <a:pt x="62389" y="144209"/>
                    <a:pt x="38671" y="120491"/>
                    <a:pt x="38671" y="91440"/>
                  </a:cubicBezTo>
                  <a:cubicBezTo>
                    <a:pt x="38671" y="62389"/>
                    <a:pt x="62389" y="38672"/>
                    <a:pt x="91440" y="38672"/>
                  </a:cubicBezTo>
                  <a:cubicBezTo>
                    <a:pt x="120491" y="38672"/>
                    <a:pt x="144304" y="62389"/>
                    <a:pt x="144304" y="91440"/>
                  </a:cubicBezTo>
                  <a:cubicBezTo>
                    <a:pt x="144304" y="120491"/>
                    <a:pt x="120586" y="144209"/>
                    <a:pt x="91440" y="144209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6" name="Freeform 125">
              <a:extLst>
                <a:ext uri="{FF2B5EF4-FFF2-40B4-BE49-F238E27FC236}">
                  <a16:creationId xmlns:a16="http://schemas.microsoft.com/office/drawing/2014/main" id="{CF71412B-57D0-8C3F-863B-747D72482FB6}"/>
                </a:ext>
              </a:extLst>
            </p:cNvPr>
            <p:cNvSpPr/>
            <p:nvPr userDrawn="1"/>
          </p:nvSpPr>
          <p:spPr>
            <a:xfrm>
              <a:off x="7395013" y="1695646"/>
              <a:ext cx="1113318" cy="1113318"/>
            </a:xfrm>
            <a:custGeom>
              <a:avLst/>
              <a:gdLst>
                <a:gd name="connsiteX0" fmla="*/ 0 w 543306"/>
                <a:gd name="connsiteY0" fmla="*/ 0 h 543306"/>
                <a:gd name="connsiteX1" fmla="*/ 543306 w 543306"/>
                <a:gd name="connsiteY1" fmla="*/ 0 h 543306"/>
                <a:gd name="connsiteX2" fmla="*/ 543306 w 543306"/>
                <a:gd name="connsiteY2" fmla="*/ 543306 h 543306"/>
                <a:gd name="connsiteX3" fmla="*/ 0 w 543306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7" name="Freeform 126">
              <a:extLst>
                <a:ext uri="{FF2B5EF4-FFF2-40B4-BE49-F238E27FC236}">
                  <a16:creationId xmlns:a16="http://schemas.microsoft.com/office/drawing/2014/main" id="{432E9776-B6B4-0737-83B3-225F4D4AE1BF}"/>
                </a:ext>
              </a:extLst>
            </p:cNvPr>
            <p:cNvSpPr/>
            <p:nvPr userDrawn="1"/>
          </p:nvSpPr>
          <p:spPr>
            <a:xfrm>
              <a:off x="7581999" y="1991739"/>
              <a:ext cx="739350" cy="521135"/>
            </a:xfrm>
            <a:custGeom>
              <a:avLst/>
              <a:gdLst>
                <a:gd name="connsiteX0" fmla="*/ 353282 w 360807"/>
                <a:gd name="connsiteY0" fmla="*/ 39719 h 254317"/>
                <a:gd name="connsiteX1" fmla="*/ 321373 w 360807"/>
                <a:gd name="connsiteY1" fmla="*/ 7620 h 254317"/>
                <a:gd name="connsiteX2" fmla="*/ 180404 w 360807"/>
                <a:gd name="connsiteY2" fmla="*/ 0 h 254317"/>
                <a:gd name="connsiteX3" fmla="*/ 39433 w 360807"/>
                <a:gd name="connsiteY3" fmla="*/ 7620 h 254317"/>
                <a:gd name="connsiteX4" fmla="*/ 7525 w 360807"/>
                <a:gd name="connsiteY4" fmla="*/ 39719 h 254317"/>
                <a:gd name="connsiteX5" fmla="*/ 0 w 360807"/>
                <a:gd name="connsiteY5" fmla="*/ 127159 h 254317"/>
                <a:gd name="connsiteX6" fmla="*/ 7525 w 360807"/>
                <a:gd name="connsiteY6" fmla="*/ 214598 h 254317"/>
                <a:gd name="connsiteX7" fmla="*/ 39433 w 360807"/>
                <a:gd name="connsiteY7" fmla="*/ 246697 h 254317"/>
                <a:gd name="connsiteX8" fmla="*/ 180404 w 360807"/>
                <a:gd name="connsiteY8" fmla="*/ 254317 h 254317"/>
                <a:gd name="connsiteX9" fmla="*/ 321373 w 360807"/>
                <a:gd name="connsiteY9" fmla="*/ 246697 h 254317"/>
                <a:gd name="connsiteX10" fmla="*/ 353282 w 360807"/>
                <a:gd name="connsiteY10" fmla="*/ 214598 h 254317"/>
                <a:gd name="connsiteX11" fmla="*/ 360807 w 360807"/>
                <a:gd name="connsiteY11" fmla="*/ 127159 h 254317"/>
                <a:gd name="connsiteX12" fmla="*/ 353282 w 360807"/>
                <a:gd name="connsiteY12" fmla="*/ 39719 h 254317"/>
                <a:gd name="connsiteX13" fmla="*/ 143542 w 360807"/>
                <a:gd name="connsiteY13" fmla="*/ 180784 h 254317"/>
                <a:gd name="connsiteX14" fmla="*/ 143542 w 360807"/>
                <a:gd name="connsiteY14" fmla="*/ 73533 h 254317"/>
                <a:gd name="connsiteX15" fmla="*/ 237839 w 360807"/>
                <a:gd name="connsiteY15" fmla="*/ 127159 h 254317"/>
                <a:gd name="connsiteX16" fmla="*/ 143542 w 360807"/>
                <a:gd name="connsiteY16" fmla="*/ 180784 h 254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0807" h="254317">
                  <a:moveTo>
                    <a:pt x="353282" y="39719"/>
                  </a:moveTo>
                  <a:cubicBezTo>
                    <a:pt x="349091" y="24098"/>
                    <a:pt x="336899" y="11811"/>
                    <a:pt x="321373" y="7620"/>
                  </a:cubicBezTo>
                  <a:cubicBezTo>
                    <a:pt x="293275" y="0"/>
                    <a:pt x="180404" y="0"/>
                    <a:pt x="180404" y="0"/>
                  </a:cubicBezTo>
                  <a:cubicBezTo>
                    <a:pt x="180404" y="0"/>
                    <a:pt x="67532" y="0"/>
                    <a:pt x="39433" y="7620"/>
                  </a:cubicBezTo>
                  <a:cubicBezTo>
                    <a:pt x="23908" y="11811"/>
                    <a:pt x="11716" y="24098"/>
                    <a:pt x="7525" y="39719"/>
                  </a:cubicBezTo>
                  <a:cubicBezTo>
                    <a:pt x="0" y="68008"/>
                    <a:pt x="0" y="127159"/>
                    <a:pt x="0" y="127159"/>
                  </a:cubicBezTo>
                  <a:cubicBezTo>
                    <a:pt x="0" y="127159"/>
                    <a:pt x="0" y="186214"/>
                    <a:pt x="7525" y="214598"/>
                  </a:cubicBezTo>
                  <a:cubicBezTo>
                    <a:pt x="11716" y="230219"/>
                    <a:pt x="23908" y="242506"/>
                    <a:pt x="39433" y="246697"/>
                  </a:cubicBezTo>
                  <a:cubicBezTo>
                    <a:pt x="67532" y="254317"/>
                    <a:pt x="180404" y="254317"/>
                    <a:pt x="180404" y="254317"/>
                  </a:cubicBezTo>
                  <a:cubicBezTo>
                    <a:pt x="180404" y="254317"/>
                    <a:pt x="293275" y="254317"/>
                    <a:pt x="321373" y="246697"/>
                  </a:cubicBezTo>
                  <a:cubicBezTo>
                    <a:pt x="336899" y="242506"/>
                    <a:pt x="349091" y="230219"/>
                    <a:pt x="353282" y="214598"/>
                  </a:cubicBezTo>
                  <a:cubicBezTo>
                    <a:pt x="360807" y="186309"/>
                    <a:pt x="360807" y="127159"/>
                    <a:pt x="360807" y="127159"/>
                  </a:cubicBezTo>
                  <a:cubicBezTo>
                    <a:pt x="360807" y="127159"/>
                    <a:pt x="360807" y="68104"/>
                    <a:pt x="353282" y="39719"/>
                  </a:cubicBezTo>
                  <a:close/>
                  <a:moveTo>
                    <a:pt x="143542" y="180784"/>
                  </a:moveTo>
                  <a:lnTo>
                    <a:pt x="143542" y="73533"/>
                  </a:lnTo>
                  <a:lnTo>
                    <a:pt x="237839" y="127159"/>
                  </a:lnTo>
                  <a:lnTo>
                    <a:pt x="143542" y="180784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id="{46B36695-9D44-CF4A-14FC-6D97E6B5EEB6}"/>
                </a:ext>
              </a:extLst>
            </p:cNvPr>
            <p:cNvSpPr/>
            <p:nvPr userDrawn="1"/>
          </p:nvSpPr>
          <p:spPr>
            <a:xfrm>
              <a:off x="2419238" y="1689595"/>
              <a:ext cx="1113317" cy="1113317"/>
            </a:xfrm>
            <a:custGeom>
              <a:avLst/>
              <a:gdLst>
                <a:gd name="connsiteX0" fmla="*/ 0 w 543305"/>
                <a:gd name="connsiteY0" fmla="*/ 0 h 543305"/>
                <a:gd name="connsiteX1" fmla="*/ 543306 w 543305"/>
                <a:gd name="connsiteY1" fmla="*/ 0 h 543305"/>
                <a:gd name="connsiteX2" fmla="*/ 543306 w 543305"/>
                <a:gd name="connsiteY2" fmla="*/ 543306 h 543305"/>
                <a:gd name="connsiteX3" fmla="*/ 0 w 543305"/>
                <a:gd name="connsiteY3" fmla="*/ 543306 h 543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5" h="543305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E46E7525-5FF1-8346-5B8E-E85830C2BFE2}"/>
                </a:ext>
              </a:extLst>
            </p:cNvPr>
            <p:cNvSpPr/>
            <p:nvPr userDrawn="1"/>
          </p:nvSpPr>
          <p:spPr>
            <a:xfrm>
              <a:off x="2628279" y="2125633"/>
              <a:ext cx="149117" cy="479562"/>
            </a:xfrm>
            <a:custGeom>
              <a:avLst/>
              <a:gdLst>
                <a:gd name="connsiteX0" fmla="*/ 0 w 72770"/>
                <a:gd name="connsiteY0" fmla="*/ 0 h 234029"/>
                <a:gd name="connsiteX1" fmla="*/ 72771 w 72770"/>
                <a:gd name="connsiteY1" fmla="*/ 0 h 234029"/>
                <a:gd name="connsiteX2" fmla="*/ 72771 w 72770"/>
                <a:gd name="connsiteY2" fmla="*/ 234029 h 234029"/>
                <a:gd name="connsiteX3" fmla="*/ 0 w 72770"/>
                <a:gd name="connsiteY3" fmla="*/ 234029 h 23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2770" h="234029">
                  <a:moveTo>
                    <a:pt x="0" y="0"/>
                  </a:moveTo>
                  <a:lnTo>
                    <a:pt x="72771" y="0"/>
                  </a:lnTo>
                  <a:lnTo>
                    <a:pt x="72771" y="234029"/>
                  </a:lnTo>
                  <a:lnTo>
                    <a:pt x="0" y="234029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E2643B9D-593C-28B6-33C7-94AC849E27E6}"/>
                </a:ext>
              </a:extLst>
            </p:cNvPr>
            <p:cNvSpPr/>
            <p:nvPr userDrawn="1"/>
          </p:nvSpPr>
          <p:spPr>
            <a:xfrm>
              <a:off x="2616371" y="1887316"/>
              <a:ext cx="172539" cy="172930"/>
            </a:xfrm>
            <a:custGeom>
              <a:avLst/>
              <a:gdLst>
                <a:gd name="connsiteX0" fmla="*/ 42100 w 84200"/>
                <a:gd name="connsiteY0" fmla="*/ 0 h 84391"/>
                <a:gd name="connsiteX1" fmla="*/ 0 w 84200"/>
                <a:gd name="connsiteY1" fmla="*/ 42196 h 84391"/>
                <a:gd name="connsiteX2" fmla="*/ 42100 w 84200"/>
                <a:gd name="connsiteY2" fmla="*/ 84392 h 84391"/>
                <a:gd name="connsiteX3" fmla="*/ 84201 w 84200"/>
                <a:gd name="connsiteY3" fmla="*/ 42196 h 84391"/>
                <a:gd name="connsiteX4" fmla="*/ 42100 w 84200"/>
                <a:gd name="connsiteY4" fmla="*/ 0 h 84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00" h="84391">
                  <a:moveTo>
                    <a:pt x="42100" y="0"/>
                  </a:moveTo>
                  <a:cubicBezTo>
                    <a:pt x="18764" y="0"/>
                    <a:pt x="0" y="18860"/>
                    <a:pt x="0" y="42196"/>
                  </a:cubicBezTo>
                  <a:cubicBezTo>
                    <a:pt x="0" y="65532"/>
                    <a:pt x="18859" y="84392"/>
                    <a:pt x="42100" y="84392"/>
                  </a:cubicBezTo>
                  <a:cubicBezTo>
                    <a:pt x="65342" y="84392"/>
                    <a:pt x="84201" y="65532"/>
                    <a:pt x="84201" y="42196"/>
                  </a:cubicBezTo>
                  <a:cubicBezTo>
                    <a:pt x="84201" y="18860"/>
                    <a:pt x="65342" y="0"/>
                    <a:pt x="42100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1" name="Freeform 130">
              <a:extLst>
                <a:ext uri="{FF2B5EF4-FFF2-40B4-BE49-F238E27FC236}">
                  <a16:creationId xmlns:a16="http://schemas.microsoft.com/office/drawing/2014/main" id="{DA44CA4D-A7B1-8C2B-5E9A-F02818DF16DD}"/>
                </a:ext>
              </a:extLst>
            </p:cNvPr>
            <p:cNvSpPr/>
            <p:nvPr userDrawn="1"/>
          </p:nvSpPr>
          <p:spPr>
            <a:xfrm>
              <a:off x="2870888" y="2113727"/>
              <a:ext cx="464728" cy="491467"/>
            </a:xfrm>
            <a:custGeom>
              <a:avLst/>
              <a:gdLst>
                <a:gd name="connsiteX0" fmla="*/ 139446 w 226790"/>
                <a:gd name="connsiteY0" fmla="*/ 0 h 239839"/>
                <a:gd name="connsiteX1" fmla="*/ 70675 w 226790"/>
                <a:gd name="connsiteY1" fmla="*/ 37814 h 239839"/>
                <a:gd name="connsiteX2" fmla="*/ 69723 w 226790"/>
                <a:gd name="connsiteY2" fmla="*/ 37814 h 239839"/>
                <a:gd name="connsiteX3" fmla="*/ 69723 w 226790"/>
                <a:gd name="connsiteY3" fmla="*/ 5810 h 239839"/>
                <a:gd name="connsiteX4" fmla="*/ 0 w 226790"/>
                <a:gd name="connsiteY4" fmla="*/ 5810 h 239839"/>
                <a:gd name="connsiteX5" fmla="*/ 0 w 226790"/>
                <a:gd name="connsiteY5" fmla="*/ 239839 h 239839"/>
                <a:gd name="connsiteX6" fmla="*/ 72676 w 226790"/>
                <a:gd name="connsiteY6" fmla="*/ 239839 h 239839"/>
                <a:gd name="connsiteX7" fmla="*/ 72676 w 226790"/>
                <a:gd name="connsiteY7" fmla="*/ 124111 h 239839"/>
                <a:gd name="connsiteX8" fmla="*/ 116300 w 226790"/>
                <a:gd name="connsiteY8" fmla="*/ 64008 h 239839"/>
                <a:gd name="connsiteX9" fmla="*/ 154115 w 226790"/>
                <a:gd name="connsiteY9" fmla="*/ 126016 h 239839"/>
                <a:gd name="connsiteX10" fmla="*/ 154115 w 226790"/>
                <a:gd name="connsiteY10" fmla="*/ 239839 h 239839"/>
                <a:gd name="connsiteX11" fmla="*/ 226790 w 226790"/>
                <a:gd name="connsiteY11" fmla="*/ 239839 h 239839"/>
                <a:gd name="connsiteX12" fmla="*/ 226790 w 226790"/>
                <a:gd name="connsiteY12" fmla="*/ 111538 h 239839"/>
                <a:gd name="connsiteX13" fmla="*/ 139541 w 226790"/>
                <a:gd name="connsiteY13" fmla="*/ 95 h 239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26790" h="239839">
                  <a:moveTo>
                    <a:pt x="139446" y="0"/>
                  </a:moveTo>
                  <a:cubicBezTo>
                    <a:pt x="104108" y="0"/>
                    <a:pt x="80391" y="19431"/>
                    <a:pt x="70675" y="37814"/>
                  </a:cubicBezTo>
                  <a:lnTo>
                    <a:pt x="69723" y="37814"/>
                  </a:lnTo>
                  <a:lnTo>
                    <a:pt x="69723" y="5810"/>
                  </a:lnTo>
                  <a:lnTo>
                    <a:pt x="0" y="5810"/>
                  </a:lnTo>
                  <a:lnTo>
                    <a:pt x="0" y="239839"/>
                  </a:lnTo>
                  <a:lnTo>
                    <a:pt x="72676" y="239839"/>
                  </a:lnTo>
                  <a:lnTo>
                    <a:pt x="72676" y="124111"/>
                  </a:lnTo>
                  <a:cubicBezTo>
                    <a:pt x="72676" y="93631"/>
                    <a:pt x="78486" y="64008"/>
                    <a:pt x="116300" y="64008"/>
                  </a:cubicBezTo>
                  <a:cubicBezTo>
                    <a:pt x="154115" y="64008"/>
                    <a:pt x="154115" y="98869"/>
                    <a:pt x="154115" y="126016"/>
                  </a:cubicBezTo>
                  <a:lnTo>
                    <a:pt x="154115" y="239839"/>
                  </a:lnTo>
                  <a:lnTo>
                    <a:pt x="226790" y="239839"/>
                  </a:lnTo>
                  <a:lnTo>
                    <a:pt x="226790" y="111538"/>
                  </a:lnTo>
                  <a:cubicBezTo>
                    <a:pt x="226790" y="48577"/>
                    <a:pt x="213170" y="95"/>
                    <a:pt x="139541" y="95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2" name="Freeform 131">
              <a:extLst>
                <a:ext uri="{FF2B5EF4-FFF2-40B4-BE49-F238E27FC236}">
                  <a16:creationId xmlns:a16="http://schemas.microsoft.com/office/drawing/2014/main" id="{D7235AA9-6C56-4AF4-5D5D-249E43C4A4B9}"/>
                </a:ext>
              </a:extLst>
            </p:cNvPr>
            <p:cNvSpPr/>
            <p:nvPr userDrawn="1"/>
          </p:nvSpPr>
          <p:spPr>
            <a:xfrm>
              <a:off x="8639104" y="1690572"/>
              <a:ext cx="1113317" cy="1113318"/>
            </a:xfrm>
            <a:custGeom>
              <a:avLst/>
              <a:gdLst>
                <a:gd name="connsiteX0" fmla="*/ 0 w 543305"/>
                <a:gd name="connsiteY0" fmla="*/ 0 h 543306"/>
                <a:gd name="connsiteX1" fmla="*/ 543306 w 543305"/>
                <a:gd name="connsiteY1" fmla="*/ 0 h 543306"/>
                <a:gd name="connsiteX2" fmla="*/ 543306 w 543305"/>
                <a:gd name="connsiteY2" fmla="*/ 543306 h 543306"/>
                <a:gd name="connsiteX3" fmla="*/ 0 w 543305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5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3" name="Freeform 132">
              <a:extLst>
                <a:ext uri="{FF2B5EF4-FFF2-40B4-BE49-F238E27FC236}">
                  <a16:creationId xmlns:a16="http://schemas.microsoft.com/office/drawing/2014/main" id="{79F594E5-39F7-5122-ACD7-B01BB6AD6085}"/>
                </a:ext>
              </a:extLst>
            </p:cNvPr>
            <p:cNvSpPr/>
            <p:nvPr userDrawn="1"/>
          </p:nvSpPr>
          <p:spPr>
            <a:xfrm>
              <a:off x="9250999" y="2079375"/>
              <a:ext cx="335713" cy="335714"/>
            </a:xfrm>
            <a:custGeom>
              <a:avLst/>
              <a:gdLst>
                <a:gd name="connsiteX0" fmla="*/ 81915 w 163830"/>
                <a:gd name="connsiteY0" fmla="*/ 0 h 163830"/>
                <a:gd name="connsiteX1" fmla="*/ 0 w 163830"/>
                <a:gd name="connsiteY1" fmla="*/ 81915 h 163830"/>
                <a:gd name="connsiteX2" fmla="*/ 81915 w 163830"/>
                <a:gd name="connsiteY2" fmla="*/ 163830 h 163830"/>
                <a:gd name="connsiteX3" fmla="*/ 163830 w 163830"/>
                <a:gd name="connsiteY3" fmla="*/ 81915 h 163830"/>
                <a:gd name="connsiteX4" fmla="*/ 81915 w 163830"/>
                <a:gd name="connsiteY4" fmla="*/ 0 h 163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3830" h="163830">
                  <a:moveTo>
                    <a:pt x="81915" y="0"/>
                  </a:moveTo>
                  <a:cubicBezTo>
                    <a:pt x="36672" y="0"/>
                    <a:pt x="0" y="36671"/>
                    <a:pt x="0" y="81915"/>
                  </a:cubicBezTo>
                  <a:cubicBezTo>
                    <a:pt x="0" y="127159"/>
                    <a:pt x="36672" y="163830"/>
                    <a:pt x="81915" y="163830"/>
                  </a:cubicBezTo>
                  <a:cubicBezTo>
                    <a:pt x="127159" y="163830"/>
                    <a:pt x="163830" y="127159"/>
                    <a:pt x="163830" y="81915"/>
                  </a:cubicBezTo>
                  <a:cubicBezTo>
                    <a:pt x="163830" y="36671"/>
                    <a:pt x="127159" y="0"/>
                    <a:pt x="81915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4" name="Freeform 133">
              <a:extLst>
                <a:ext uri="{FF2B5EF4-FFF2-40B4-BE49-F238E27FC236}">
                  <a16:creationId xmlns:a16="http://schemas.microsoft.com/office/drawing/2014/main" id="{9221A9C7-C6AD-0626-16DC-BE6C6F74C19B}"/>
                </a:ext>
              </a:extLst>
            </p:cNvPr>
            <p:cNvSpPr/>
            <p:nvPr userDrawn="1"/>
          </p:nvSpPr>
          <p:spPr>
            <a:xfrm>
              <a:off x="8804617" y="2079375"/>
              <a:ext cx="335713" cy="335711"/>
            </a:xfrm>
            <a:custGeom>
              <a:avLst/>
              <a:gdLst>
                <a:gd name="connsiteX0" fmla="*/ 163830 w 163830"/>
                <a:gd name="connsiteY0" fmla="*/ 81915 h 163829"/>
                <a:gd name="connsiteX1" fmla="*/ 81915 w 163830"/>
                <a:gd name="connsiteY1" fmla="*/ 163830 h 163829"/>
                <a:gd name="connsiteX2" fmla="*/ 1 w 163830"/>
                <a:gd name="connsiteY2" fmla="*/ 81915 h 163829"/>
                <a:gd name="connsiteX3" fmla="*/ 81915 w 163830"/>
                <a:gd name="connsiteY3" fmla="*/ 0 h 163829"/>
                <a:gd name="connsiteX4" fmla="*/ 163830 w 163830"/>
                <a:gd name="connsiteY4" fmla="*/ 81915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3830" h="163829">
                  <a:moveTo>
                    <a:pt x="163830" y="81915"/>
                  </a:moveTo>
                  <a:cubicBezTo>
                    <a:pt x="163830" y="127155"/>
                    <a:pt x="127156" y="163830"/>
                    <a:pt x="81915" y="163830"/>
                  </a:cubicBezTo>
                  <a:cubicBezTo>
                    <a:pt x="36675" y="163830"/>
                    <a:pt x="1" y="127155"/>
                    <a:pt x="1" y="81915"/>
                  </a:cubicBezTo>
                  <a:cubicBezTo>
                    <a:pt x="1" y="36675"/>
                    <a:pt x="36675" y="0"/>
                    <a:pt x="81915" y="0"/>
                  </a:cubicBezTo>
                  <a:cubicBezTo>
                    <a:pt x="127156" y="0"/>
                    <a:pt x="163830" y="36675"/>
                    <a:pt x="163830" y="81915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5" name="Freeform 134">
              <a:extLst>
                <a:ext uri="{FF2B5EF4-FFF2-40B4-BE49-F238E27FC236}">
                  <a16:creationId xmlns:a16="http://schemas.microsoft.com/office/drawing/2014/main" id="{2857E51B-0F39-5587-5067-B466AAFF56CC}"/>
                </a:ext>
              </a:extLst>
            </p:cNvPr>
            <p:cNvSpPr/>
            <p:nvPr userDrawn="1"/>
          </p:nvSpPr>
          <p:spPr>
            <a:xfrm>
              <a:off x="3663327" y="1692523"/>
              <a:ext cx="1113318" cy="1113318"/>
            </a:xfrm>
            <a:custGeom>
              <a:avLst/>
              <a:gdLst>
                <a:gd name="connsiteX0" fmla="*/ 0 w 543306"/>
                <a:gd name="connsiteY0" fmla="*/ 0 h 543306"/>
                <a:gd name="connsiteX1" fmla="*/ 543306 w 543306"/>
                <a:gd name="connsiteY1" fmla="*/ 0 h 543306"/>
                <a:gd name="connsiteX2" fmla="*/ 543306 w 543306"/>
                <a:gd name="connsiteY2" fmla="*/ 543306 h 543306"/>
                <a:gd name="connsiteX3" fmla="*/ 0 w 543306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  <p:sp>
          <p:nvSpPr>
            <p:cNvPr id="136" name="Freeform 135">
              <a:extLst>
                <a:ext uri="{FF2B5EF4-FFF2-40B4-BE49-F238E27FC236}">
                  <a16:creationId xmlns:a16="http://schemas.microsoft.com/office/drawing/2014/main" id="{B9A5378C-3AD2-2975-4FF4-12CED3D169DD}"/>
                </a:ext>
              </a:extLst>
            </p:cNvPr>
            <p:cNvSpPr/>
            <p:nvPr userDrawn="1"/>
          </p:nvSpPr>
          <p:spPr>
            <a:xfrm>
              <a:off x="3867878" y="1889462"/>
              <a:ext cx="703825" cy="719246"/>
            </a:xfrm>
            <a:custGeom>
              <a:avLst/>
              <a:gdLst>
                <a:gd name="connsiteX0" fmla="*/ 204406 w 343471"/>
                <a:gd name="connsiteY0" fmla="*/ 148685 h 350996"/>
                <a:gd name="connsiteX1" fmla="*/ 332327 w 343471"/>
                <a:gd name="connsiteY1" fmla="*/ 0 h 350996"/>
                <a:gd name="connsiteX2" fmla="*/ 302038 w 343471"/>
                <a:gd name="connsiteY2" fmla="*/ 0 h 350996"/>
                <a:gd name="connsiteX3" fmla="*/ 190976 w 343471"/>
                <a:gd name="connsiteY3" fmla="*/ 129064 h 350996"/>
                <a:gd name="connsiteX4" fmla="*/ 102298 w 343471"/>
                <a:gd name="connsiteY4" fmla="*/ 0 h 350996"/>
                <a:gd name="connsiteX5" fmla="*/ 0 w 343471"/>
                <a:gd name="connsiteY5" fmla="*/ 0 h 350996"/>
                <a:gd name="connsiteX6" fmla="*/ 134112 w 343471"/>
                <a:gd name="connsiteY6" fmla="*/ 195167 h 350996"/>
                <a:gd name="connsiteX7" fmla="*/ 0 w 343471"/>
                <a:gd name="connsiteY7" fmla="*/ 350996 h 350996"/>
                <a:gd name="connsiteX8" fmla="*/ 30289 w 343471"/>
                <a:gd name="connsiteY8" fmla="*/ 350996 h 350996"/>
                <a:gd name="connsiteX9" fmla="*/ 147542 w 343471"/>
                <a:gd name="connsiteY9" fmla="*/ 214694 h 350996"/>
                <a:gd name="connsiteX10" fmla="*/ 241173 w 343471"/>
                <a:gd name="connsiteY10" fmla="*/ 350996 h 350996"/>
                <a:gd name="connsiteX11" fmla="*/ 343471 w 343471"/>
                <a:gd name="connsiteY11" fmla="*/ 350996 h 350996"/>
                <a:gd name="connsiteX12" fmla="*/ 204406 w 343471"/>
                <a:gd name="connsiteY12" fmla="*/ 148590 h 350996"/>
                <a:gd name="connsiteX13" fmla="*/ 204406 w 343471"/>
                <a:gd name="connsiteY13" fmla="*/ 148590 h 350996"/>
                <a:gd name="connsiteX14" fmla="*/ 162973 w 343471"/>
                <a:gd name="connsiteY14" fmla="*/ 196882 h 350996"/>
                <a:gd name="connsiteX15" fmla="*/ 149352 w 343471"/>
                <a:gd name="connsiteY15" fmla="*/ 177451 h 350996"/>
                <a:gd name="connsiteX16" fmla="*/ 41243 w 343471"/>
                <a:gd name="connsiteY16" fmla="*/ 22765 h 350996"/>
                <a:gd name="connsiteX17" fmla="*/ 87821 w 343471"/>
                <a:gd name="connsiteY17" fmla="*/ 22765 h 350996"/>
                <a:gd name="connsiteX18" fmla="*/ 175070 w 343471"/>
                <a:gd name="connsiteY18" fmla="*/ 147542 h 350996"/>
                <a:gd name="connsiteX19" fmla="*/ 188690 w 343471"/>
                <a:gd name="connsiteY19" fmla="*/ 166973 h 350996"/>
                <a:gd name="connsiteX20" fmla="*/ 302133 w 343471"/>
                <a:gd name="connsiteY20" fmla="*/ 329184 h 350996"/>
                <a:gd name="connsiteX21" fmla="*/ 255556 w 343471"/>
                <a:gd name="connsiteY21" fmla="*/ 329184 h 350996"/>
                <a:gd name="connsiteX22" fmla="*/ 162973 w 343471"/>
                <a:gd name="connsiteY22" fmla="*/ 196787 h 350996"/>
                <a:gd name="connsiteX23" fmla="*/ 162973 w 343471"/>
                <a:gd name="connsiteY23" fmla="*/ 196787 h 3509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43471" h="350996">
                  <a:moveTo>
                    <a:pt x="204406" y="148685"/>
                  </a:moveTo>
                  <a:lnTo>
                    <a:pt x="332327" y="0"/>
                  </a:lnTo>
                  <a:lnTo>
                    <a:pt x="302038" y="0"/>
                  </a:lnTo>
                  <a:lnTo>
                    <a:pt x="190976" y="129064"/>
                  </a:lnTo>
                  <a:lnTo>
                    <a:pt x="102298" y="0"/>
                  </a:lnTo>
                  <a:lnTo>
                    <a:pt x="0" y="0"/>
                  </a:lnTo>
                  <a:lnTo>
                    <a:pt x="134112" y="195167"/>
                  </a:lnTo>
                  <a:lnTo>
                    <a:pt x="0" y="350996"/>
                  </a:lnTo>
                  <a:lnTo>
                    <a:pt x="30289" y="350996"/>
                  </a:lnTo>
                  <a:lnTo>
                    <a:pt x="147542" y="214694"/>
                  </a:lnTo>
                  <a:lnTo>
                    <a:pt x="241173" y="350996"/>
                  </a:lnTo>
                  <a:lnTo>
                    <a:pt x="343471" y="350996"/>
                  </a:lnTo>
                  <a:lnTo>
                    <a:pt x="204406" y="148590"/>
                  </a:lnTo>
                  <a:lnTo>
                    <a:pt x="204406" y="148590"/>
                  </a:lnTo>
                  <a:close/>
                  <a:moveTo>
                    <a:pt x="162973" y="196882"/>
                  </a:moveTo>
                  <a:lnTo>
                    <a:pt x="149352" y="177451"/>
                  </a:lnTo>
                  <a:lnTo>
                    <a:pt x="41243" y="22765"/>
                  </a:lnTo>
                  <a:lnTo>
                    <a:pt x="87821" y="22765"/>
                  </a:lnTo>
                  <a:lnTo>
                    <a:pt x="175070" y="147542"/>
                  </a:lnTo>
                  <a:lnTo>
                    <a:pt x="188690" y="166973"/>
                  </a:lnTo>
                  <a:lnTo>
                    <a:pt x="302133" y="329184"/>
                  </a:lnTo>
                  <a:lnTo>
                    <a:pt x="255556" y="329184"/>
                  </a:lnTo>
                  <a:lnTo>
                    <a:pt x="162973" y="196787"/>
                  </a:lnTo>
                  <a:lnTo>
                    <a:pt x="162973" y="196787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latin typeface="Aptos Light" panose="020B0004020202020204" pitchFamily="34" charset="0"/>
              </a:endParaRPr>
            </a:p>
          </p:txBody>
        </p:sp>
      </p:grpSp>
      <p:sp>
        <p:nvSpPr>
          <p:cNvPr id="2" name="Title 7">
            <a:extLst>
              <a:ext uri="{FF2B5EF4-FFF2-40B4-BE49-F238E27FC236}">
                <a16:creationId xmlns:a16="http://schemas.microsoft.com/office/drawing/2014/main" id="{DAE593DB-8ADA-2B81-0837-94D520E6318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Keep up with ORNL’s latest scientific discoveries, economic impacts, and solutions for energy and national security</a:t>
            </a:r>
          </a:p>
        </p:txBody>
      </p:sp>
    </p:spTree>
    <p:extLst>
      <p:ext uri="{BB962C8B-B14F-4D97-AF65-F5344CB8AC3E}">
        <p14:creationId xmlns:p14="http://schemas.microsoft.com/office/powerpoint/2010/main" val="28733716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|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85">
            <a:extLst>
              <a:ext uri="{FF2B5EF4-FFF2-40B4-BE49-F238E27FC236}">
                <a16:creationId xmlns:a16="http://schemas.microsoft.com/office/drawing/2014/main" id="{89B1F087-DF83-09A8-95A1-156B3E9031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7" name="Graphic 36">
            <a:extLst>
              <a:ext uri="{FF2B5EF4-FFF2-40B4-BE49-F238E27FC236}">
                <a16:creationId xmlns:a16="http://schemas.microsoft.com/office/drawing/2014/main" id="{5CAC3282-DC62-4A2A-767F-48373E113E9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209255" y="2735048"/>
            <a:ext cx="5773490" cy="138790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CBD199E-AAB8-C86C-7065-B0DAAC996DDA}"/>
              </a:ext>
            </a:extLst>
          </p:cNvPr>
          <p:cNvGrpSpPr/>
          <p:nvPr userDrawn="1"/>
        </p:nvGrpSpPr>
        <p:grpSpPr>
          <a:xfrm>
            <a:off x="4217981" y="6109219"/>
            <a:ext cx="4556510" cy="438912"/>
            <a:chOff x="859536" y="6108192"/>
            <a:chExt cx="4556510" cy="438912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7197F97-DD05-46DC-A43C-9A85A489A4DD}"/>
                </a:ext>
              </a:extLst>
            </p:cNvPr>
            <p:cNvSpPr txBox="1"/>
            <p:nvPr userDrawn="1"/>
          </p:nvSpPr>
          <p:spPr>
            <a:xfrm>
              <a:off x="2368064" y="6156068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8" name="Picture 7" descr="Text&#10;&#10;AI-generated content may be incorrect.">
              <a:extLst>
                <a:ext uri="{FF2B5EF4-FFF2-40B4-BE49-F238E27FC236}">
                  <a16:creationId xmlns:a16="http://schemas.microsoft.com/office/drawing/2014/main" id="{CCDFDBFA-B5E9-EA5B-FE47-B868EED9A8D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/>
            <a:stretch>
              <a:fillRect/>
            </a:stretch>
          </p:blipFill>
          <p:spPr>
            <a:xfrm>
              <a:off x="859536" y="6108192"/>
              <a:ext cx="1528065" cy="4389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541547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tand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www.ornl.gov/facility/csmb">
            <a:extLst>
              <a:ext uri="{FF2B5EF4-FFF2-40B4-BE49-F238E27FC236}">
                <a16:creationId xmlns:a16="http://schemas.microsoft.com/office/drawing/2014/main" id="{01F17512-BEEB-E940-3B9F-9FDBDB21217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A49EAE8-262C-D20D-80FF-4279961B7DBA}"/>
              </a:ext>
            </a:extLst>
          </p:cNvPr>
          <p:cNvSpPr/>
          <p:nvPr userDrawn="1"/>
        </p:nvSpPr>
        <p:spPr>
          <a:xfrm>
            <a:off x="896615" y="843778"/>
            <a:ext cx="5199385" cy="5199385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989" name="Title 1">
            <a:extLst>
              <a:ext uri="{FF2B5EF4-FFF2-40B4-BE49-F238E27FC236}">
                <a16:creationId xmlns:a16="http://schemas.microsoft.com/office/drawing/2014/main" id="{4E63AC8A-1BE4-CC0D-A87D-57B11478230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215450" y="2254309"/>
            <a:ext cx="451713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/>
              <a:t>Presentation Title (Text size no larger than 32pt)</a:t>
            </a:r>
          </a:p>
        </p:txBody>
      </p:sp>
      <p:sp>
        <p:nvSpPr>
          <p:cNvPr id="1990" name="Subtitle 2">
            <a:extLst>
              <a:ext uri="{FF2B5EF4-FFF2-40B4-BE49-F238E27FC236}">
                <a16:creationId xmlns:a16="http://schemas.microsoft.com/office/drawing/2014/main" id="{2FDEC7A3-8D58-3E27-DFCC-68F1F758C82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215450" y="4031052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3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RESENTED BY</a:t>
            </a:r>
          </a:p>
        </p:txBody>
      </p:sp>
      <p:sp>
        <p:nvSpPr>
          <p:cNvPr id="1991" name="Text Placeholder 1961">
            <a:extLst>
              <a:ext uri="{FF2B5EF4-FFF2-40B4-BE49-F238E27FC236}">
                <a16:creationId xmlns:a16="http://schemas.microsoft.com/office/drawing/2014/main" id="{F290C317-5693-2190-DC6C-B1FBB50E65B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15450" y="1934670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tx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MONTH XX, XXXX | LOCATION</a:t>
            </a:r>
          </a:p>
        </p:txBody>
      </p:sp>
      <p:sp>
        <p:nvSpPr>
          <p:cNvPr id="1992" name="Text Placeholder 1963">
            <a:extLst>
              <a:ext uri="{FF2B5EF4-FFF2-40B4-BE49-F238E27FC236}">
                <a16:creationId xmlns:a16="http://schemas.microsoft.com/office/drawing/2014/main" id="{69307D98-0D2A-6367-B886-8BC3DE78A92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15450" y="4383195"/>
            <a:ext cx="451713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tx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993" name="Rectangle 1992">
            <a:extLst>
              <a:ext uri="{FF2B5EF4-FFF2-40B4-BE49-F238E27FC236}">
                <a16:creationId xmlns:a16="http://schemas.microsoft.com/office/drawing/2014/main" id="{75F67FD0-9510-D988-3837-38FD99E6DD28}"/>
              </a:ext>
            </a:extLst>
          </p:cNvPr>
          <p:cNvSpPr/>
          <p:nvPr userDrawn="1"/>
        </p:nvSpPr>
        <p:spPr>
          <a:xfrm>
            <a:off x="1215450" y="3780792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74748"/>
              </a:solidFill>
            </a:endParaRPr>
          </a:p>
        </p:txBody>
      </p:sp>
      <p:sp>
        <p:nvSpPr>
          <p:cNvPr id="1994" name="Text Placeholder 47">
            <a:extLst>
              <a:ext uri="{FF2B5EF4-FFF2-40B4-BE49-F238E27FC236}">
                <a16:creationId xmlns:a16="http://schemas.microsoft.com/office/drawing/2014/main" id="{CE691B96-E32E-F7AA-D0A1-ACAFF2C96FA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15450" y="4798918"/>
            <a:ext cx="451713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tx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pPr lvl="0"/>
            <a:r>
              <a:rPr lang="en-US"/>
              <a:t>Presenter Affiliation</a:t>
            </a:r>
          </a:p>
        </p:txBody>
      </p:sp>
      <p:grpSp>
        <p:nvGrpSpPr>
          <p:cNvPr id="1995" name="Group 1994">
            <a:extLst>
              <a:ext uri="{FF2B5EF4-FFF2-40B4-BE49-F238E27FC236}">
                <a16:creationId xmlns:a16="http://schemas.microsoft.com/office/drawing/2014/main" id="{1F4B6682-1CD5-4D07-BAEB-03195C2FB91D}"/>
              </a:ext>
            </a:extLst>
          </p:cNvPr>
          <p:cNvGrpSpPr/>
          <p:nvPr userDrawn="1"/>
        </p:nvGrpSpPr>
        <p:grpSpPr>
          <a:xfrm>
            <a:off x="1168862" y="5406470"/>
            <a:ext cx="4834263" cy="369332"/>
            <a:chOff x="1168862" y="5508070"/>
            <a:chExt cx="4834263" cy="369332"/>
          </a:xfrm>
        </p:grpSpPr>
        <p:pic>
          <p:nvPicPr>
            <p:cNvPr id="1996" name="Picture 1995">
              <a:extLst>
                <a:ext uri="{FF2B5EF4-FFF2-40B4-BE49-F238E27FC236}">
                  <a16:creationId xmlns:a16="http://schemas.microsoft.com/office/drawing/2014/main" id="{E499D9F2-455D-24ED-C934-5DC3E3908EC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168862" y="5508070"/>
              <a:ext cx="1311127" cy="316213"/>
            </a:xfrm>
            <a:prstGeom prst="rect">
              <a:avLst/>
            </a:prstGeom>
          </p:spPr>
        </p:pic>
        <p:sp>
          <p:nvSpPr>
            <p:cNvPr id="1997" name="TextBox 1996">
              <a:extLst>
                <a:ext uri="{FF2B5EF4-FFF2-40B4-BE49-F238E27FC236}">
                  <a16:creationId xmlns:a16="http://schemas.microsoft.com/office/drawing/2014/main" id="{94A5DA57-E73A-E843-58FE-CFA5666E7A14}"/>
                </a:ext>
              </a:extLst>
            </p:cNvPr>
            <p:cNvSpPr txBox="1"/>
            <p:nvPr userDrawn="1"/>
          </p:nvSpPr>
          <p:spPr>
            <a:xfrm>
              <a:off x="2561071" y="5508070"/>
              <a:ext cx="3442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pic>
        <p:nvPicPr>
          <p:cNvPr id="7" name="Picture 6" descr="A green text on a black background&#10;&#10;Description automatically generated">
            <a:extLst>
              <a:ext uri="{FF2B5EF4-FFF2-40B4-BE49-F238E27FC236}">
                <a16:creationId xmlns:a16="http://schemas.microsoft.com/office/drawing/2014/main" id="{943BACEF-B93D-57C6-7CC9-A871B57DEDD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8843" y="1118087"/>
            <a:ext cx="3280024" cy="498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7830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- Stand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high angle view of a city&#10;&#10;Description automatically generated">
            <a:extLst>
              <a:ext uri="{FF2B5EF4-FFF2-40B4-BE49-F238E27FC236}">
                <a16:creationId xmlns:a16="http://schemas.microsoft.com/office/drawing/2014/main" id="{01F17512-BEEB-E940-3B9F-9FDBDB21217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A49EAE8-262C-D20D-80FF-4279961B7DBA}"/>
              </a:ext>
            </a:extLst>
          </p:cNvPr>
          <p:cNvSpPr/>
          <p:nvPr userDrawn="1"/>
        </p:nvSpPr>
        <p:spPr>
          <a:xfrm>
            <a:off x="896615" y="843778"/>
            <a:ext cx="5199385" cy="5199385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989" name="Title 1">
            <a:extLst>
              <a:ext uri="{FF2B5EF4-FFF2-40B4-BE49-F238E27FC236}">
                <a16:creationId xmlns:a16="http://schemas.microsoft.com/office/drawing/2014/main" id="{4E63AC8A-1BE4-CC0D-A87D-57B11478230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215450" y="2254309"/>
            <a:ext cx="451713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/>
              <a:t>Presentation Title (Text size no larger than 32pt)</a:t>
            </a:r>
          </a:p>
        </p:txBody>
      </p:sp>
      <p:sp>
        <p:nvSpPr>
          <p:cNvPr id="1990" name="Subtitle 2">
            <a:extLst>
              <a:ext uri="{FF2B5EF4-FFF2-40B4-BE49-F238E27FC236}">
                <a16:creationId xmlns:a16="http://schemas.microsoft.com/office/drawing/2014/main" id="{2FDEC7A3-8D58-3E27-DFCC-68F1F758C82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215450" y="4031052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3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RESENTED BY</a:t>
            </a:r>
          </a:p>
        </p:txBody>
      </p:sp>
      <p:sp>
        <p:nvSpPr>
          <p:cNvPr id="1991" name="Text Placeholder 1961">
            <a:extLst>
              <a:ext uri="{FF2B5EF4-FFF2-40B4-BE49-F238E27FC236}">
                <a16:creationId xmlns:a16="http://schemas.microsoft.com/office/drawing/2014/main" id="{F290C317-5693-2190-DC6C-B1FBB50E65B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15450" y="1934670"/>
            <a:ext cx="451713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tx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MONTH XX, XXXX | LOCATION</a:t>
            </a:r>
          </a:p>
        </p:txBody>
      </p:sp>
      <p:sp>
        <p:nvSpPr>
          <p:cNvPr id="1992" name="Text Placeholder 1963">
            <a:extLst>
              <a:ext uri="{FF2B5EF4-FFF2-40B4-BE49-F238E27FC236}">
                <a16:creationId xmlns:a16="http://schemas.microsoft.com/office/drawing/2014/main" id="{69307D98-0D2A-6367-B886-8BC3DE78A92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15450" y="4383195"/>
            <a:ext cx="451713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tx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993" name="Rectangle 1992">
            <a:extLst>
              <a:ext uri="{FF2B5EF4-FFF2-40B4-BE49-F238E27FC236}">
                <a16:creationId xmlns:a16="http://schemas.microsoft.com/office/drawing/2014/main" id="{75F67FD0-9510-D988-3837-38FD99E6DD28}"/>
              </a:ext>
            </a:extLst>
          </p:cNvPr>
          <p:cNvSpPr/>
          <p:nvPr userDrawn="1"/>
        </p:nvSpPr>
        <p:spPr>
          <a:xfrm>
            <a:off x="1215450" y="3780792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74748"/>
              </a:solidFill>
            </a:endParaRPr>
          </a:p>
        </p:txBody>
      </p:sp>
      <p:sp>
        <p:nvSpPr>
          <p:cNvPr id="1994" name="Text Placeholder 47">
            <a:extLst>
              <a:ext uri="{FF2B5EF4-FFF2-40B4-BE49-F238E27FC236}">
                <a16:creationId xmlns:a16="http://schemas.microsoft.com/office/drawing/2014/main" id="{CE691B96-E32E-F7AA-D0A1-ACAFF2C96FA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15450" y="4798918"/>
            <a:ext cx="451713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tx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pPr lvl="0"/>
            <a:r>
              <a:rPr lang="en-US"/>
              <a:t>Presenter Affiliation</a:t>
            </a:r>
          </a:p>
        </p:txBody>
      </p:sp>
      <p:grpSp>
        <p:nvGrpSpPr>
          <p:cNvPr id="1995" name="Group 1994">
            <a:extLst>
              <a:ext uri="{FF2B5EF4-FFF2-40B4-BE49-F238E27FC236}">
                <a16:creationId xmlns:a16="http://schemas.microsoft.com/office/drawing/2014/main" id="{1F4B6682-1CD5-4D07-BAEB-03195C2FB91D}"/>
              </a:ext>
            </a:extLst>
          </p:cNvPr>
          <p:cNvGrpSpPr/>
          <p:nvPr userDrawn="1"/>
        </p:nvGrpSpPr>
        <p:grpSpPr>
          <a:xfrm>
            <a:off x="1168862" y="5406470"/>
            <a:ext cx="4834263" cy="369332"/>
            <a:chOff x="1168862" y="5508070"/>
            <a:chExt cx="4834263" cy="369332"/>
          </a:xfrm>
        </p:grpSpPr>
        <p:pic>
          <p:nvPicPr>
            <p:cNvPr id="1996" name="Picture 1995">
              <a:extLst>
                <a:ext uri="{FF2B5EF4-FFF2-40B4-BE49-F238E27FC236}">
                  <a16:creationId xmlns:a16="http://schemas.microsoft.com/office/drawing/2014/main" id="{E499D9F2-455D-24ED-C934-5DC3E3908EC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168862" y="5508070"/>
              <a:ext cx="1311127" cy="316213"/>
            </a:xfrm>
            <a:prstGeom prst="rect">
              <a:avLst/>
            </a:prstGeom>
          </p:spPr>
        </p:pic>
        <p:sp>
          <p:nvSpPr>
            <p:cNvPr id="1997" name="TextBox 1996">
              <a:extLst>
                <a:ext uri="{FF2B5EF4-FFF2-40B4-BE49-F238E27FC236}">
                  <a16:creationId xmlns:a16="http://schemas.microsoft.com/office/drawing/2014/main" id="{94A5DA57-E73A-E843-58FE-CFA5666E7A14}"/>
                </a:ext>
              </a:extLst>
            </p:cNvPr>
            <p:cNvSpPr txBox="1"/>
            <p:nvPr userDrawn="1"/>
          </p:nvSpPr>
          <p:spPr>
            <a:xfrm>
              <a:off x="2561071" y="5508070"/>
              <a:ext cx="3442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pic>
        <p:nvPicPr>
          <p:cNvPr id="4" name="Picture 3" descr="A green text on a black background&#10;&#10;Description automatically generated">
            <a:extLst>
              <a:ext uri="{FF2B5EF4-FFF2-40B4-BE49-F238E27FC236}">
                <a16:creationId xmlns:a16="http://schemas.microsoft.com/office/drawing/2014/main" id="{176ED754-D1B8-0F6B-97AE-060104A2BEF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8843" y="1118087"/>
            <a:ext cx="3280024" cy="498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1153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Edi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E25B3089-0A48-0AC4-08EB-C9D35463AC28}"/>
              </a:ext>
            </a:extLst>
          </p:cNvPr>
          <p:cNvSpPr/>
          <p:nvPr userDrawn="1"/>
        </p:nvSpPr>
        <p:spPr>
          <a:xfrm>
            <a:off x="385763" y="6015038"/>
            <a:ext cx="6899620" cy="5759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98CF54AA-7F0F-038A-AAAF-AD02F6AA5ACA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896615 w 12192000"/>
              <a:gd name="connsiteY0" fmla="*/ 829307 h 6858000"/>
              <a:gd name="connsiteX1" fmla="*/ 896615 w 12192000"/>
              <a:gd name="connsiteY1" fmla="*/ 6028692 h 6858000"/>
              <a:gd name="connsiteX2" fmla="*/ 6096000 w 12192000"/>
              <a:gd name="connsiteY2" fmla="*/ 6028692 h 6858000"/>
              <a:gd name="connsiteX3" fmla="*/ 6096000 w 12192000"/>
              <a:gd name="connsiteY3" fmla="*/ 829307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896615" y="829307"/>
                </a:moveTo>
                <a:lnTo>
                  <a:pt x="896615" y="6028692"/>
                </a:lnTo>
                <a:lnTo>
                  <a:pt x="6096000" y="6028692"/>
                </a:lnTo>
                <a:lnTo>
                  <a:pt x="6096000" y="829307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r>
              <a:rPr lang="en-US"/>
              <a:t>Click icon to add pictur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2B6A4265-6FDC-7301-BD87-6CE0C2335A9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215450" y="2254309"/>
            <a:ext cx="4518085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/>
              <a:t>Presentation Title (Text size no larger than 32pt)</a:t>
            </a:r>
          </a:p>
        </p:txBody>
      </p:sp>
      <p:sp>
        <p:nvSpPr>
          <p:cNvPr id="43" name="Text Placeholder 1961">
            <a:extLst>
              <a:ext uri="{FF2B5EF4-FFF2-40B4-BE49-F238E27FC236}">
                <a16:creationId xmlns:a16="http://schemas.microsoft.com/office/drawing/2014/main" id="{1061D354-0A2B-B951-F1BE-22D610DF35A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15450" y="1934670"/>
            <a:ext cx="4518085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tx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MONTH XX, XXXX | LOCATION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9E34D55-5962-D71E-5F14-F58404B73863}"/>
              </a:ext>
            </a:extLst>
          </p:cNvPr>
          <p:cNvGrpSpPr/>
          <p:nvPr userDrawn="1"/>
        </p:nvGrpSpPr>
        <p:grpSpPr>
          <a:xfrm>
            <a:off x="1168862" y="5406470"/>
            <a:ext cx="4834263" cy="369332"/>
            <a:chOff x="1168862" y="5508070"/>
            <a:chExt cx="4834263" cy="369332"/>
          </a:xfrm>
        </p:grpSpPr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D4967025-85C6-1E53-9051-CBBA63AE1D9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1168862" y="5508070"/>
              <a:ext cx="1311127" cy="316213"/>
            </a:xfrm>
            <a:prstGeom prst="rect">
              <a:avLst/>
            </a:prstGeom>
          </p:spPr>
        </p:pic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432B67B-E65C-8C4D-ECEE-0E0F031F2333}"/>
                </a:ext>
              </a:extLst>
            </p:cNvPr>
            <p:cNvSpPr txBox="1"/>
            <p:nvPr userDrawn="1"/>
          </p:nvSpPr>
          <p:spPr>
            <a:xfrm>
              <a:off x="2561071" y="5508070"/>
              <a:ext cx="3442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tx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sp>
        <p:nvSpPr>
          <p:cNvPr id="7" name="Text Placeholder 1963">
            <a:extLst>
              <a:ext uri="{FF2B5EF4-FFF2-40B4-BE49-F238E27FC236}">
                <a16:creationId xmlns:a16="http://schemas.microsoft.com/office/drawing/2014/main" id="{3B1CF4E8-BDC8-B225-DB1D-63D508EC388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15450" y="4383195"/>
            <a:ext cx="451713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tx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0" name="Text Placeholder 47">
            <a:extLst>
              <a:ext uri="{FF2B5EF4-FFF2-40B4-BE49-F238E27FC236}">
                <a16:creationId xmlns:a16="http://schemas.microsoft.com/office/drawing/2014/main" id="{67FCB669-B9C0-1E9C-516B-D8A804C4C36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15450" y="4798918"/>
            <a:ext cx="451713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tx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pPr lvl="0"/>
            <a:r>
              <a:rPr lang="en-US"/>
              <a:t>Presenter Affiliation</a:t>
            </a: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9A6F6DA4-481A-E606-D7BA-9C2165FE3EB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215450" y="4031052"/>
            <a:ext cx="4517136" cy="18004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300" b="1" spc="3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RESENTED BY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17B51F-DF85-E9E0-712B-297B83E802F9}"/>
              </a:ext>
            </a:extLst>
          </p:cNvPr>
          <p:cNvSpPr/>
          <p:nvPr userDrawn="1"/>
        </p:nvSpPr>
        <p:spPr>
          <a:xfrm>
            <a:off x="1215450" y="3780792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74748"/>
              </a:solidFill>
            </a:endParaRPr>
          </a:p>
        </p:txBody>
      </p:sp>
      <p:pic>
        <p:nvPicPr>
          <p:cNvPr id="2" name="Picture 1" descr="A green text on a black background&#10;&#10;Description automatically generated">
            <a:extLst>
              <a:ext uri="{FF2B5EF4-FFF2-40B4-BE49-F238E27FC236}">
                <a16:creationId xmlns:a16="http://schemas.microsoft.com/office/drawing/2014/main" id="{2D224B91-4B71-D28D-F7A9-61A9E8BE07E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8843" y="1118087"/>
            <a:ext cx="3280024" cy="498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5814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-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285">
            <a:extLst>
              <a:ext uri="{FF2B5EF4-FFF2-40B4-BE49-F238E27FC236}">
                <a16:creationId xmlns:a16="http://schemas.microsoft.com/office/drawing/2014/main" id="{B10B79AB-DA35-C9D9-2529-6A8AA0E5020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-1" y="0"/>
            <a:ext cx="60452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7657" y="2292076"/>
            <a:ext cx="446517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Presentation Title (Text size no larger than 32pt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97657" y="4019391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3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RESENTED BY</a:t>
            </a:r>
          </a:p>
        </p:txBody>
      </p:sp>
      <p:sp>
        <p:nvSpPr>
          <p:cNvPr id="1962" name="Text Placeholder 1961">
            <a:extLst>
              <a:ext uri="{FF2B5EF4-FFF2-40B4-BE49-F238E27FC236}">
                <a16:creationId xmlns:a16="http://schemas.microsoft.com/office/drawing/2014/main" id="{05A0F360-5E2B-1313-55AF-9056EF7E8B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97657" y="1880997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bg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MONTH XX, XXXX | LOCATION</a:t>
            </a:r>
          </a:p>
        </p:txBody>
      </p:sp>
      <p:sp>
        <p:nvSpPr>
          <p:cNvPr id="1964" name="Text Placeholder 1963">
            <a:extLst>
              <a:ext uri="{FF2B5EF4-FFF2-40B4-BE49-F238E27FC236}">
                <a16:creationId xmlns:a16="http://schemas.microsoft.com/office/drawing/2014/main" id="{D8874D39-76D3-2E6D-F8DD-E0676BF138C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97657" y="4371534"/>
            <a:ext cx="446517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897656" y="3793881"/>
            <a:ext cx="854364" cy="7191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529654C-4DCE-CBB4-4BA7-74D0EC3EB963}"/>
              </a:ext>
            </a:extLst>
          </p:cNvPr>
          <p:cNvGrpSpPr/>
          <p:nvPr userDrawn="1"/>
        </p:nvGrpSpPr>
        <p:grpSpPr>
          <a:xfrm>
            <a:off x="897656" y="6161203"/>
            <a:ext cx="4842685" cy="429764"/>
            <a:chOff x="2384568" y="6419574"/>
            <a:chExt cx="4161723" cy="369332"/>
          </a:xfrm>
        </p:grpSpPr>
        <p:pic>
          <p:nvPicPr>
            <p:cNvPr id="41" name="Graphic 40">
              <a:extLst>
                <a:ext uri="{FF2B5EF4-FFF2-40B4-BE49-F238E27FC236}">
                  <a16:creationId xmlns:a16="http://schemas.microsoft.com/office/drawing/2014/main" id="{1E739D28-04EF-E5F5-AE3E-05983A5739A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384568" y="6424653"/>
              <a:ext cx="1103769" cy="278048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BA706AB-C5B5-40F2-B756-AD0F7D731AE5}"/>
                </a:ext>
              </a:extLst>
            </p:cNvPr>
            <p:cNvSpPr txBox="1"/>
            <p:nvPr userDrawn="1"/>
          </p:nvSpPr>
          <p:spPr>
            <a:xfrm>
              <a:off x="3588247" y="6419574"/>
              <a:ext cx="2958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sp>
        <p:nvSpPr>
          <p:cNvPr id="48" name="Text Placeholder 47">
            <a:extLst>
              <a:ext uri="{FF2B5EF4-FFF2-40B4-BE49-F238E27FC236}">
                <a16:creationId xmlns:a16="http://schemas.microsoft.com/office/drawing/2014/main" id="{894AF511-2F91-5CEA-AAAB-75308FF6C4D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7657" y="4881013"/>
            <a:ext cx="446517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bg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pPr lvl="0"/>
            <a:r>
              <a:rPr lang="en-US"/>
              <a:t>Presenter Affiliation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3D2D23A-F403-7E2C-7D24-BA0C3B867C3E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045200" y="0"/>
            <a:ext cx="6146800" cy="68580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pic>
        <p:nvPicPr>
          <p:cNvPr id="6" name="Picture 5" descr="A black and white logo&#10;&#10;Description automatically generated">
            <a:extLst>
              <a:ext uri="{FF2B5EF4-FFF2-40B4-BE49-F238E27FC236}">
                <a16:creationId xmlns:a16="http://schemas.microsoft.com/office/drawing/2014/main" id="{DEA2617D-0D69-9BD8-A7ED-D3F4B5F16537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6123" y="741639"/>
            <a:ext cx="3288593" cy="49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9476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-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>
            <a:extLst>
              <a:ext uri="{FF2B5EF4-FFF2-40B4-BE49-F238E27FC236}">
                <a16:creationId xmlns:a16="http://schemas.microsoft.com/office/drawing/2014/main" id="{0FE843FE-B2D6-28A8-6229-2F4F14E7EA05}"/>
              </a:ext>
            </a:extLst>
          </p:cNvPr>
          <p:cNvSpPr/>
          <p:nvPr userDrawn="1"/>
        </p:nvSpPr>
        <p:spPr>
          <a:xfrm>
            <a:off x="-1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4" fmla="*/ 0 w 12192000"/>
              <a:gd name="connsiteY4" fmla="*/ 0 h 6858000"/>
              <a:gd name="connsiteX5" fmla="*/ 5609063 w 12192000"/>
              <a:gd name="connsiteY5" fmla="*/ 1505414 h 6858000"/>
              <a:gd name="connsiteX6" fmla="*/ 5609063 w 12192000"/>
              <a:gd name="connsiteY6" fmla="*/ 5352586 h 6858000"/>
              <a:gd name="connsiteX7" fmla="*/ 11452302 w 12192000"/>
              <a:gd name="connsiteY7" fmla="*/ 5352586 h 6858000"/>
              <a:gd name="connsiteX8" fmla="*/ 11452302 w 12192000"/>
              <a:gd name="connsiteY8" fmla="*/ 1505414 h 6858000"/>
              <a:gd name="connsiteX9" fmla="*/ 5609063 w 12192000"/>
              <a:gd name="connsiteY9" fmla="*/ 150541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lnTo>
                  <a:pt x="0" y="0"/>
                </a:lnTo>
                <a:close/>
                <a:moveTo>
                  <a:pt x="5609063" y="1505414"/>
                </a:moveTo>
                <a:lnTo>
                  <a:pt x="5609063" y="5352586"/>
                </a:lnTo>
                <a:lnTo>
                  <a:pt x="11452302" y="5352586"/>
                </a:lnTo>
                <a:lnTo>
                  <a:pt x="11452302" y="1505414"/>
                </a:lnTo>
                <a:lnTo>
                  <a:pt x="5609063" y="1505414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7657" y="2292076"/>
            <a:ext cx="446517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Presentation Title (Text size no larger than 32pt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97657" y="4019391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3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RESENTED BY</a:t>
            </a:r>
          </a:p>
        </p:txBody>
      </p:sp>
      <p:sp>
        <p:nvSpPr>
          <p:cNvPr id="1962" name="Text Placeholder 1961">
            <a:extLst>
              <a:ext uri="{FF2B5EF4-FFF2-40B4-BE49-F238E27FC236}">
                <a16:creationId xmlns:a16="http://schemas.microsoft.com/office/drawing/2014/main" id="{05A0F360-5E2B-1313-55AF-9056EF7E8B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97657" y="1880997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bg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MONTH XX, XXXX | LOCATION</a:t>
            </a:r>
          </a:p>
        </p:txBody>
      </p:sp>
      <p:sp>
        <p:nvSpPr>
          <p:cNvPr id="1964" name="Text Placeholder 1963">
            <a:extLst>
              <a:ext uri="{FF2B5EF4-FFF2-40B4-BE49-F238E27FC236}">
                <a16:creationId xmlns:a16="http://schemas.microsoft.com/office/drawing/2014/main" id="{D8874D39-76D3-2E6D-F8DD-E0676BF138C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97657" y="4371534"/>
            <a:ext cx="446517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897656" y="3793881"/>
            <a:ext cx="854364" cy="7191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529654C-4DCE-CBB4-4BA7-74D0EC3EB963}"/>
              </a:ext>
            </a:extLst>
          </p:cNvPr>
          <p:cNvGrpSpPr/>
          <p:nvPr userDrawn="1"/>
        </p:nvGrpSpPr>
        <p:grpSpPr>
          <a:xfrm>
            <a:off x="897656" y="6161203"/>
            <a:ext cx="4842685" cy="429764"/>
            <a:chOff x="2384568" y="6419574"/>
            <a:chExt cx="4161723" cy="369332"/>
          </a:xfrm>
        </p:grpSpPr>
        <p:pic>
          <p:nvPicPr>
            <p:cNvPr id="41" name="Graphic 40">
              <a:extLst>
                <a:ext uri="{FF2B5EF4-FFF2-40B4-BE49-F238E27FC236}">
                  <a16:creationId xmlns:a16="http://schemas.microsoft.com/office/drawing/2014/main" id="{1E739D28-04EF-E5F5-AE3E-05983A5739A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384568" y="6424653"/>
              <a:ext cx="1103769" cy="278048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BA706AB-C5B5-40F2-B756-AD0F7D731AE5}"/>
                </a:ext>
              </a:extLst>
            </p:cNvPr>
            <p:cNvSpPr txBox="1"/>
            <p:nvPr userDrawn="1"/>
          </p:nvSpPr>
          <p:spPr>
            <a:xfrm>
              <a:off x="3588247" y="6419574"/>
              <a:ext cx="2958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sp>
        <p:nvSpPr>
          <p:cNvPr id="48" name="Text Placeholder 47">
            <a:extLst>
              <a:ext uri="{FF2B5EF4-FFF2-40B4-BE49-F238E27FC236}">
                <a16:creationId xmlns:a16="http://schemas.microsoft.com/office/drawing/2014/main" id="{894AF511-2F91-5CEA-AAAB-75308FF6C4D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7657" y="4881013"/>
            <a:ext cx="446517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bg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pPr lvl="0"/>
            <a:r>
              <a:rPr lang="en-US"/>
              <a:t>Presenter Affiliation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3D2D23A-F403-7E2C-7D24-BA0C3B867C3E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609063" y="1481958"/>
            <a:ext cx="5843239" cy="3891648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pic>
        <p:nvPicPr>
          <p:cNvPr id="5" name="Picture 4" descr="A black and white logo&#10;&#10;Description automatically generated">
            <a:extLst>
              <a:ext uri="{FF2B5EF4-FFF2-40B4-BE49-F238E27FC236}">
                <a16:creationId xmlns:a16="http://schemas.microsoft.com/office/drawing/2014/main" id="{616B12F2-954C-CE28-307B-ABF5204CD657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6123" y="741639"/>
            <a:ext cx="3288593" cy="49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8888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285">
            <a:extLst>
              <a:ext uri="{FF2B5EF4-FFF2-40B4-BE49-F238E27FC236}">
                <a16:creationId xmlns:a16="http://schemas.microsoft.com/office/drawing/2014/main" id="{A95873F9-24C5-691B-E0D0-B31D39B7FBB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rot="10800000"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7656" y="2292076"/>
            <a:ext cx="10396685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Presentation Title: Best Title Option for Longer Presentation Titles (Text Size no larger than 32 pt and no smaller than 20pt)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97656" y="4019391"/>
            <a:ext cx="10396685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3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RESENTED BY</a:t>
            </a:r>
          </a:p>
        </p:txBody>
      </p:sp>
      <p:sp>
        <p:nvSpPr>
          <p:cNvPr id="1962" name="Text Placeholder 1961">
            <a:extLst>
              <a:ext uri="{FF2B5EF4-FFF2-40B4-BE49-F238E27FC236}">
                <a16:creationId xmlns:a16="http://schemas.microsoft.com/office/drawing/2014/main" id="{05A0F360-5E2B-1313-55AF-9056EF7E8B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97656" y="1880997"/>
            <a:ext cx="10396685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bg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MONTH XX, XXXX | LOCATION</a:t>
            </a:r>
          </a:p>
        </p:txBody>
      </p:sp>
      <p:sp>
        <p:nvSpPr>
          <p:cNvPr id="1964" name="Text Placeholder 1963">
            <a:extLst>
              <a:ext uri="{FF2B5EF4-FFF2-40B4-BE49-F238E27FC236}">
                <a16:creationId xmlns:a16="http://schemas.microsoft.com/office/drawing/2014/main" id="{D8874D39-76D3-2E6D-F8DD-E0676BF138C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97656" y="4371534"/>
            <a:ext cx="10396685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897656" y="3793881"/>
            <a:ext cx="854364" cy="7191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529654C-4DCE-CBB4-4BA7-74D0EC3EB963}"/>
              </a:ext>
            </a:extLst>
          </p:cNvPr>
          <p:cNvGrpSpPr/>
          <p:nvPr userDrawn="1"/>
        </p:nvGrpSpPr>
        <p:grpSpPr>
          <a:xfrm>
            <a:off x="897656" y="6161203"/>
            <a:ext cx="4842685" cy="429764"/>
            <a:chOff x="2384568" y="6419574"/>
            <a:chExt cx="4161723" cy="369332"/>
          </a:xfrm>
        </p:grpSpPr>
        <p:pic>
          <p:nvPicPr>
            <p:cNvPr id="41" name="Graphic 40">
              <a:extLst>
                <a:ext uri="{FF2B5EF4-FFF2-40B4-BE49-F238E27FC236}">
                  <a16:creationId xmlns:a16="http://schemas.microsoft.com/office/drawing/2014/main" id="{1E739D28-04EF-E5F5-AE3E-05983A5739A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384568" y="6424653"/>
              <a:ext cx="1103769" cy="278048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BA706AB-C5B5-40F2-B756-AD0F7D731AE5}"/>
                </a:ext>
              </a:extLst>
            </p:cNvPr>
            <p:cNvSpPr txBox="1"/>
            <p:nvPr userDrawn="1"/>
          </p:nvSpPr>
          <p:spPr>
            <a:xfrm>
              <a:off x="3588247" y="6419574"/>
              <a:ext cx="2958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sp>
        <p:nvSpPr>
          <p:cNvPr id="48" name="Text Placeholder 47">
            <a:extLst>
              <a:ext uri="{FF2B5EF4-FFF2-40B4-BE49-F238E27FC236}">
                <a16:creationId xmlns:a16="http://schemas.microsoft.com/office/drawing/2014/main" id="{894AF511-2F91-5CEA-AAAB-75308FF6C4D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7656" y="4881013"/>
            <a:ext cx="10396685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bg1"/>
                </a:solidFill>
                <a:latin typeface="+mn-lt"/>
                <a:ea typeface="Roboto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pPr lvl="0"/>
            <a:r>
              <a:rPr lang="en-US"/>
              <a:t>Presenter Affiliation</a:t>
            </a:r>
          </a:p>
        </p:txBody>
      </p:sp>
      <p:pic>
        <p:nvPicPr>
          <p:cNvPr id="6" name="Picture 5" descr="A black and white logo&#10;&#10;Description automatically generated">
            <a:extLst>
              <a:ext uri="{FF2B5EF4-FFF2-40B4-BE49-F238E27FC236}">
                <a16:creationId xmlns:a16="http://schemas.microsoft.com/office/drawing/2014/main" id="{AB7D24EC-5F70-9BD6-9119-0145767B63F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6123" y="741639"/>
            <a:ext cx="3288593" cy="49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5527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A0731A8F-A5F9-DD23-C897-CABCBA301C32}"/>
              </a:ext>
            </a:extLst>
          </p:cNvPr>
          <p:cNvSpPr/>
          <p:nvPr userDrawn="1"/>
        </p:nvSpPr>
        <p:spPr>
          <a:xfrm>
            <a:off x="0" y="2874040"/>
            <a:ext cx="12192000" cy="3983959"/>
          </a:xfrm>
          <a:custGeom>
            <a:avLst/>
            <a:gdLst>
              <a:gd name="connsiteX0" fmla="*/ 0 w 12192000"/>
              <a:gd name="connsiteY0" fmla="*/ 0 h 3728466"/>
              <a:gd name="connsiteX1" fmla="*/ 12192000 w 12192000"/>
              <a:gd name="connsiteY1" fmla="*/ 0 h 3728466"/>
              <a:gd name="connsiteX2" fmla="*/ 12192000 w 12192000"/>
              <a:gd name="connsiteY2" fmla="*/ 3728466 h 3728466"/>
              <a:gd name="connsiteX3" fmla="*/ 0 w 12192000"/>
              <a:gd name="connsiteY3" fmla="*/ 3728466 h 372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3728466">
                <a:moveTo>
                  <a:pt x="0" y="0"/>
                </a:moveTo>
                <a:lnTo>
                  <a:pt x="12192000" y="0"/>
                </a:lnTo>
                <a:lnTo>
                  <a:pt x="12192000" y="3728466"/>
                </a:lnTo>
                <a:lnTo>
                  <a:pt x="0" y="3728466"/>
                </a:lnTo>
                <a:close/>
              </a:path>
            </a:pathLst>
          </a:custGeom>
          <a:solidFill>
            <a:schemeClr val="tx2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61" name="Picture Placeholder 360">
            <a:extLst>
              <a:ext uri="{FF2B5EF4-FFF2-40B4-BE49-F238E27FC236}">
                <a16:creationId xmlns:a16="http://schemas.microsoft.com/office/drawing/2014/main" id="{BDA3E75D-82B9-D08B-2F03-A683518AC717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728968" y="1647919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62" name="Picture Placeholder 360">
            <a:extLst>
              <a:ext uri="{FF2B5EF4-FFF2-40B4-BE49-F238E27FC236}">
                <a16:creationId xmlns:a16="http://schemas.microsoft.com/office/drawing/2014/main" id="{B61B4DFE-D0E9-B57A-176A-09A1C664C95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899025" y="1654993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63" name="Picture Placeholder 360">
            <a:extLst>
              <a:ext uri="{FF2B5EF4-FFF2-40B4-BE49-F238E27FC236}">
                <a16:creationId xmlns:a16="http://schemas.microsoft.com/office/drawing/2014/main" id="{174E554B-4BD8-EF29-58CE-4FB93A18B3C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058997" y="1677066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6E6634D6-1ACC-26AC-A117-291B7F18458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/>
          <a:p>
            <a:r>
              <a:rPr lang="en-US"/>
              <a:t>One-sentence headline with the main takeaway message </a:t>
            </a:r>
            <a:br>
              <a:rPr lang="en-US"/>
            </a:br>
            <a:r>
              <a:rPr lang="en-US"/>
              <a:t>for the slide; no longer than two lines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B6D4833-11C2-F073-A788-EE5CF0875463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64">
            <a:extLst>
              <a:ext uri="{FF2B5EF4-FFF2-40B4-BE49-F238E27FC236}">
                <a16:creationId xmlns:a16="http://schemas.microsoft.com/office/drawing/2014/main" id="{87DB2D28-593F-795D-4528-4F36687F3FC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730374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0" name="Text Placeholder 364">
            <a:extLst>
              <a:ext uri="{FF2B5EF4-FFF2-40B4-BE49-F238E27FC236}">
                <a16:creationId xmlns:a16="http://schemas.microsoft.com/office/drawing/2014/main" id="{7376F770-679C-5A79-745B-C16311760FBF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906516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1" name="Text Placeholder 364">
            <a:extLst>
              <a:ext uri="{FF2B5EF4-FFF2-40B4-BE49-F238E27FC236}">
                <a16:creationId xmlns:a16="http://schemas.microsoft.com/office/drawing/2014/main" id="{BE984742-C45A-DB0D-15F8-E82D7B9C2FC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083421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BC2E4171-8234-131E-4C58-DB7A8E12B98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7852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Agenda-Smart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>
            <a:extLst>
              <a:ext uri="{FF2B5EF4-FFF2-40B4-BE49-F238E27FC236}">
                <a16:creationId xmlns:a16="http://schemas.microsoft.com/office/drawing/2014/main" id="{A0731A8F-A5F9-DD23-C897-CABCBA301C32}"/>
              </a:ext>
            </a:extLst>
          </p:cNvPr>
          <p:cNvSpPr/>
          <p:nvPr userDrawn="1"/>
        </p:nvSpPr>
        <p:spPr>
          <a:xfrm>
            <a:off x="0" y="2874040"/>
            <a:ext cx="12192000" cy="3983959"/>
          </a:xfrm>
          <a:custGeom>
            <a:avLst/>
            <a:gdLst>
              <a:gd name="connsiteX0" fmla="*/ 0 w 12192000"/>
              <a:gd name="connsiteY0" fmla="*/ 0 h 3728466"/>
              <a:gd name="connsiteX1" fmla="*/ 12192000 w 12192000"/>
              <a:gd name="connsiteY1" fmla="*/ 0 h 3728466"/>
              <a:gd name="connsiteX2" fmla="*/ 12192000 w 12192000"/>
              <a:gd name="connsiteY2" fmla="*/ 3728466 h 3728466"/>
              <a:gd name="connsiteX3" fmla="*/ 0 w 12192000"/>
              <a:gd name="connsiteY3" fmla="*/ 3728466 h 372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3728466">
                <a:moveTo>
                  <a:pt x="0" y="0"/>
                </a:moveTo>
                <a:lnTo>
                  <a:pt x="12192000" y="0"/>
                </a:lnTo>
                <a:lnTo>
                  <a:pt x="12192000" y="3728466"/>
                </a:lnTo>
                <a:lnTo>
                  <a:pt x="0" y="3728466"/>
                </a:lnTo>
                <a:close/>
              </a:path>
            </a:pathLst>
          </a:custGeom>
          <a:solidFill>
            <a:schemeClr val="tx2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6E6634D6-1ACC-26AC-A117-291B7F18458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/>
          <a:p>
            <a:r>
              <a:rPr lang="en-US"/>
              <a:t>One-sentence headline with the main takeaway message </a:t>
            </a:r>
            <a:br>
              <a:rPr lang="en-US"/>
            </a:br>
            <a:r>
              <a:rPr lang="en-US"/>
              <a:t>for the slide; no longer than two lines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B6D4833-11C2-F073-A788-EE5CF0875463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SmartArt Placeholder 4">
            <a:extLst>
              <a:ext uri="{FF2B5EF4-FFF2-40B4-BE49-F238E27FC236}">
                <a16:creationId xmlns:a16="http://schemas.microsoft.com/office/drawing/2014/main" id="{6B6A6669-2B8D-5075-F3AA-557D6B4A0025}"/>
              </a:ext>
            </a:extLst>
          </p:cNvPr>
          <p:cNvSpPr>
            <a:spLocks noGrp="1"/>
          </p:cNvSpPr>
          <p:nvPr>
            <p:ph type="dgm" sz="quarter" idx="10"/>
          </p:nvPr>
        </p:nvSpPr>
        <p:spPr>
          <a:xfrm>
            <a:off x="314325" y="1444752"/>
            <a:ext cx="11493500" cy="3465386"/>
          </a:xfrm>
        </p:spPr>
        <p:txBody>
          <a:bodyPr/>
          <a:lstStyle/>
          <a:p>
            <a:r>
              <a:rPr lang="en-US"/>
              <a:t>Click icon to add SmartArt graphic</a:t>
            </a:r>
          </a:p>
        </p:txBody>
      </p:sp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F9295A18-7282-A302-86B2-4247FD7F740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832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| Custom Portrait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285">
            <a:extLst>
              <a:ext uri="{FF2B5EF4-FFF2-40B4-BE49-F238E27FC236}">
                <a16:creationId xmlns:a16="http://schemas.microsoft.com/office/drawing/2014/main" id="{B10B79AB-DA35-C9D9-2529-6A8AA0E5020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-1" y="0"/>
            <a:ext cx="60452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7657" y="2292076"/>
            <a:ext cx="446517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Presentation Title (Text size no larger than 36pt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97657" y="4019391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150" baseline="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D BY</a:t>
            </a:r>
          </a:p>
        </p:txBody>
      </p:sp>
      <p:sp>
        <p:nvSpPr>
          <p:cNvPr id="1962" name="Text Placeholder 1961">
            <a:extLst>
              <a:ext uri="{FF2B5EF4-FFF2-40B4-BE49-F238E27FC236}">
                <a16:creationId xmlns:a16="http://schemas.microsoft.com/office/drawing/2014/main" id="{05A0F360-5E2B-1313-55AF-9056EF7E8B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97657" y="1880997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MONTH XX, XXXX | LOCATION</a:t>
            </a:r>
          </a:p>
        </p:txBody>
      </p:sp>
      <p:sp>
        <p:nvSpPr>
          <p:cNvPr id="1964" name="Text Placeholder 1963">
            <a:extLst>
              <a:ext uri="{FF2B5EF4-FFF2-40B4-BE49-F238E27FC236}">
                <a16:creationId xmlns:a16="http://schemas.microsoft.com/office/drawing/2014/main" id="{D8874D39-76D3-2E6D-F8DD-E0676BF138C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97657" y="4371534"/>
            <a:ext cx="446517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897656" y="3793881"/>
            <a:ext cx="854364" cy="7191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48" name="Text Placeholder 47">
            <a:extLst>
              <a:ext uri="{FF2B5EF4-FFF2-40B4-BE49-F238E27FC236}">
                <a16:creationId xmlns:a16="http://schemas.microsoft.com/office/drawing/2014/main" id="{894AF511-2F91-5CEA-AAAB-75308FF6C4D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7657" y="4881013"/>
            <a:ext cx="446517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5pPr>
          </a:lstStyle>
          <a:p>
            <a:pPr lvl="0"/>
            <a:r>
              <a:rPr lang="en-US" dirty="0"/>
              <a:t>Presenter Affiliation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3D2D23A-F403-7E2C-7D24-BA0C3B867C3E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045200" y="0"/>
            <a:ext cx="6146800" cy="6858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D32A73F0-167E-610D-E038-566618F01F9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28070" y="783630"/>
            <a:ext cx="1780479" cy="428014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5F2EFFC1-8D00-2422-39D7-701FD30A5CDF}"/>
              </a:ext>
            </a:extLst>
          </p:cNvPr>
          <p:cNvGrpSpPr/>
          <p:nvPr userDrawn="1"/>
        </p:nvGrpSpPr>
        <p:grpSpPr>
          <a:xfrm>
            <a:off x="859536" y="6108192"/>
            <a:ext cx="4556510" cy="438912"/>
            <a:chOff x="859536" y="6108192"/>
            <a:chExt cx="4556510" cy="43891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97F60E2-2A56-9EB3-6B56-9299A963E1AB}"/>
                </a:ext>
              </a:extLst>
            </p:cNvPr>
            <p:cNvSpPr txBox="1"/>
            <p:nvPr userDrawn="1"/>
          </p:nvSpPr>
          <p:spPr>
            <a:xfrm>
              <a:off x="2368064" y="6156068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10" name="Picture 9" descr="Text&#10;&#10;AI-generated content may be incorrect.">
              <a:extLst>
                <a:ext uri="{FF2B5EF4-FFF2-40B4-BE49-F238E27FC236}">
                  <a16:creationId xmlns:a16="http://schemas.microsoft.com/office/drawing/2014/main" id="{E05B343D-85E7-C42A-D96E-37A8AB109C5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/>
            <a:stretch>
              <a:fillRect/>
            </a:stretch>
          </p:blipFill>
          <p:spPr>
            <a:xfrm>
              <a:off x="859536" y="6108192"/>
              <a:ext cx="1528065" cy="4389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4013395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127BAF7-7A03-B6B3-4688-2EC146E874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with the main takeaway message </a:t>
            </a:r>
            <a:br>
              <a:rPr lang="en-US"/>
            </a:br>
            <a:r>
              <a:rPr lang="en-US"/>
              <a:t>for the slide; no longer than two lines</a:t>
            </a:r>
          </a:p>
        </p:txBody>
      </p:sp>
      <p:sp>
        <p:nvSpPr>
          <p:cNvPr id="17" name="Picture Placeholder 122">
            <a:extLst>
              <a:ext uri="{FF2B5EF4-FFF2-40B4-BE49-F238E27FC236}">
                <a16:creationId xmlns:a16="http://schemas.microsoft.com/office/drawing/2014/main" id="{87D78755-2DCD-D8CC-0E1B-26B8798C9E3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707498" y="1371575"/>
            <a:ext cx="3075236" cy="148532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2" name="Picture Placeholder 122">
            <a:extLst>
              <a:ext uri="{FF2B5EF4-FFF2-40B4-BE49-F238E27FC236}">
                <a16:creationId xmlns:a16="http://schemas.microsoft.com/office/drawing/2014/main" id="{A646BC9C-4F8B-B5BA-4137-4E5CE8FA2E83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5451474" y="3039053"/>
            <a:ext cx="3075236" cy="148532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3" name="Picture Placeholder 122">
            <a:extLst>
              <a:ext uri="{FF2B5EF4-FFF2-40B4-BE49-F238E27FC236}">
                <a16:creationId xmlns:a16="http://schemas.microsoft.com/office/drawing/2014/main" id="{30C68DC1-70B2-C7B0-A2FE-80122E4F85AF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7196136" y="4707799"/>
            <a:ext cx="3075236" cy="148532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pic>
        <p:nvPicPr>
          <p:cNvPr id="2" name="Picture 1" descr="A black and white logo&#10;&#10;Description automatically generated">
            <a:extLst>
              <a:ext uri="{FF2B5EF4-FFF2-40B4-BE49-F238E27FC236}">
                <a16:creationId xmlns:a16="http://schemas.microsoft.com/office/drawing/2014/main" id="{C7994D04-AE63-6052-45FD-25DE9FE7DC2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  <p:sp>
        <p:nvSpPr>
          <p:cNvPr id="3" name="Text Placeholder 21">
            <a:extLst>
              <a:ext uri="{FF2B5EF4-FFF2-40B4-BE49-F238E27FC236}">
                <a16:creationId xmlns:a16="http://schemas.microsoft.com/office/drawing/2014/main" id="{1EC35EDD-4D3F-81C4-F1FF-6C2A8526706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962830" y="1371005"/>
            <a:ext cx="1744662" cy="1485900"/>
          </a:xfrm>
          <a:solidFill>
            <a:schemeClr val="accent5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6" name="Text Placeholder 21">
            <a:extLst>
              <a:ext uri="{FF2B5EF4-FFF2-40B4-BE49-F238E27FC236}">
                <a16:creationId xmlns:a16="http://schemas.microsoft.com/office/drawing/2014/main" id="{CF69B442-148A-A131-69FA-35933F73879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707492" y="3038912"/>
            <a:ext cx="1744662" cy="1485900"/>
          </a:xfrm>
          <a:solidFill>
            <a:schemeClr val="accent4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8" name="Text Placeholder 21">
            <a:extLst>
              <a:ext uri="{FF2B5EF4-FFF2-40B4-BE49-F238E27FC236}">
                <a16:creationId xmlns:a16="http://schemas.microsoft.com/office/drawing/2014/main" id="{987E56B8-543F-7563-9948-C8668AC62FC0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451474" y="4708229"/>
            <a:ext cx="1744662" cy="1485900"/>
          </a:xfrm>
          <a:solidFill>
            <a:schemeClr val="bg2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</p:spTree>
    <p:extLst>
      <p:ext uri="{BB962C8B-B14F-4D97-AF65-F5344CB8AC3E}">
        <p14:creationId xmlns:p14="http://schemas.microsoft.com/office/powerpoint/2010/main" val="26513917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127BAF7-7A03-B6B3-4688-2EC146E874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with the main takeaway message </a:t>
            </a:r>
            <a:br>
              <a:rPr lang="en-US"/>
            </a:br>
            <a:r>
              <a:rPr lang="en-US"/>
              <a:t>for the slide; no longer than two lines</a:t>
            </a:r>
          </a:p>
        </p:txBody>
      </p:sp>
      <p:sp>
        <p:nvSpPr>
          <p:cNvPr id="5" name="Text Placeholder 21">
            <a:extLst>
              <a:ext uri="{FF2B5EF4-FFF2-40B4-BE49-F238E27FC236}">
                <a16:creationId xmlns:a16="http://schemas.microsoft.com/office/drawing/2014/main" id="{819AA943-F9C0-62F6-AD0F-1C796C343A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2236835" y="1608129"/>
            <a:ext cx="2224560" cy="1937083"/>
          </a:xfrm>
          <a:solidFill>
            <a:schemeClr val="accent6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7" name="Text Placeholder 21">
            <a:extLst>
              <a:ext uri="{FF2B5EF4-FFF2-40B4-BE49-F238E27FC236}">
                <a16:creationId xmlns:a16="http://schemas.microsoft.com/office/drawing/2014/main" id="{C12024F7-BA41-30D2-A938-2201148CA3E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978495" y="1608129"/>
            <a:ext cx="2224560" cy="1937083"/>
          </a:xfrm>
          <a:solidFill>
            <a:schemeClr val="tx2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1" name="Text Placeholder 21">
            <a:extLst>
              <a:ext uri="{FF2B5EF4-FFF2-40B4-BE49-F238E27FC236}">
                <a16:creationId xmlns:a16="http://schemas.microsoft.com/office/drawing/2014/main" id="{FD026B5B-98A9-8710-531C-FA344F78CBB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781709" y="1608129"/>
            <a:ext cx="2224560" cy="1937083"/>
          </a:xfrm>
          <a:solidFill>
            <a:schemeClr val="accent2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4" name="Text Placeholder 21">
            <a:extLst>
              <a:ext uri="{FF2B5EF4-FFF2-40B4-BE49-F238E27FC236}">
                <a16:creationId xmlns:a16="http://schemas.microsoft.com/office/drawing/2014/main" id="{7B8AD8E0-B5B6-0AAA-CA65-C316CF6FDCF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2236835" y="3893496"/>
            <a:ext cx="2224560" cy="1937083"/>
          </a:xfrm>
          <a:solidFill>
            <a:schemeClr val="accent3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5" name="Text Placeholder 21">
            <a:extLst>
              <a:ext uri="{FF2B5EF4-FFF2-40B4-BE49-F238E27FC236}">
                <a16:creationId xmlns:a16="http://schemas.microsoft.com/office/drawing/2014/main" id="{23864C2B-0584-AB93-B844-771C2C9B8A8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978495" y="3893496"/>
            <a:ext cx="2224560" cy="1937083"/>
          </a:xfrm>
          <a:solidFill>
            <a:schemeClr val="accent4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7" name="Text Placeholder 21">
            <a:extLst>
              <a:ext uri="{FF2B5EF4-FFF2-40B4-BE49-F238E27FC236}">
                <a16:creationId xmlns:a16="http://schemas.microsoft.com/office/drawing/2014/main" id="{A576DEBE-70E8-51FB-0278-32F5D3BBBEBF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781709" y="3893496"/>
            <a:ext cx="2224560" cy="1937083"/>
          </a:xfrm>
          <a:solidFill>
            <a:schemeClr val="accent5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pic>
        <p:nvPicPr>
          <p:cNvPr id="2" name="Picture 1" descr="A black and white logo&#10;&#10;Description automatically generated">
            <a:extLst>
              <a:ext uri="{FF2B5EF4-FFF2-40B4-BE49-F238E27FC236}">
                <a16:creationId xmlns:a16="http://schemas.microsoft.com/office/drawing/2014/main" id="{AFE4A921-C88A-7CF9-AFCD-4766B8264F9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250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4-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127BAF7-7A03-B6B3-4688-2EC146E874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with the main takeaway message </a:t>
            </a:r>
            <a:br>
              <a:rPr lang="en-US"/>
            </a:br>
            <a:r>
              <a:rPr lang="en-US"/>
              <a:t>for the slide; no longer than two lines</a:t>
            </a:r>
          </a:p>
        </p:txBody>
      </p:sp>
      <p:sp>
        <p:nvSpPr>
          <p:cNvPr id="5" name="Text Placeholder 21">
            <a:extLst>
              <a:ext uri="{FF2B5EF4-FFF2-40B4-BE49-F238E27FC236}">
                <a16:creationId xmlns:a16="http://schemas.microsoft.com/office/drawing/2014/main" id="{7CBB80AF-E7F0-19C3-A1C2-581346E629F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31369" y="1608129"/>
            <a:ext cx="2224560" cy="1937083"/>
          </a:xfrm>
          <a:solidFill>
            <a:schemeClr val="accent6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7" name="Text Placeholder 21">
            <a:extLst>
              <a:ext uri="{FF2B5EF4-FFF2-40B4-BE49-F238E27FC236}">
                <a16:creationId xmlns:a16="http://schemas.microsoft.com/office/drawing/2014/main" id="{54C80E78-2562-B8ED-171A-55592F6B54EB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573029" y="1608129"/>
            <a:ext cx="2224560" cy="1937083"/>
          </a:xfrm>
          <a:solidFill>
            <a:schemeClr val="tx2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1" name="Text Placeholder 21">
            <a:extLst>
              <a:ext uri="{FF2B5EF4-FFF2-40B4-BE49-F238E27FC236}">
                <a16:creationId xmlns:a16="http://schemas.microsoft.com/office/drawing/2014/main" id="{34A84B6E-E447-9286-A517-CD3DFC47489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376243" y="1608129"/>
            <a:ext cx="2224560" cy="1937083"/>
          </a:xfrm>
          <a:solidFill>
            <a:schemeClr val="accent1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17" name="Text Placeholder 21">
            <a:extLst>
              <a:ext uri="{FF2B5EF4-FFF2-40B4-BE49-F238E27FC236}">
                <a16:creationId xmlns:a16="http://schemas.microsoft.com/office/drawing/2014/main" id="{F8BDDCA9-952A-F2A8-8772-1C0FCFEA8798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9117903" y="1608129"/>
            <a:ext cx="2224560" cy="1937083"/>
          </a:xfrm>
          <a:solidFill>
            <a:schemeClr val="accent2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636877D5-72C7-4D85-028F-092E70AE0E9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31369" y="3893496"/>
            <a:ext cx="2224560" cy="1937083"/>
          </a:xfrm>
          <a:solidFill>
            <a:schemeClr val="accent3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2ADB2E29-7156-045C-5AF7-96DCA2797AA9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73029" y="3893496"/>
            <a:ext cx="2224560" cy="1937083"/>
          </a:xfrm>
          <a:solidFill>
            <a:schemeClr val="accent4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24" name="Text Placeholder 21">
            <a:extLst>
              <a:ext uri="{FF2B5EF4-FFF2-40B4-BE49-F238E27FC236}">
                <a16:creationId xmlns:a16="http://schemas.microsoft.com/office/drawing/2014/main" id="{4444F986-C72B-21EC-6CCC-E370D9F24CE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376243" y="3893496"/>
            <a:ext cx="2224560" cy="1937083"/>
          </a:xfrm>
          <a:solidFill>
            <a:schemeClr val="accent5"/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sp>
        <p:nvSpPr>
          <p:cNvPr id="29" name="Text Placeholder 21">
            <a:extLst>
              <a:ext uri="{FF2B5EF4-FFF2-40B4-BE49-F238E27FC236}">
                <a16:creationId xmlns:a16="http://schemas.microsoft.com/office/drawing/2014/main" id="{80C5ECF3-1A9B-DC38-32B9-FB4AE1989447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117903" y="3893496"/>
            <a:ext cx="2224560" cy="1937083"/>
          </a:xfrm>
          <a:solidFill>
            <a:schemeClr val="accent6">
              <a:lumMod val="75000"/>
            </a:schemeClr>
          </a:solidFill>
        </p:spPr>
        <p:txBody>
          <a:bodyPr lIns="91440" tIns="182880" rIns="91440" bIns="182880">
            <a:noAutofit/>
          </a:bodyPr>
          <a:lstStyle>
            <a:lvl1pPr marL="0" indent="0" algn="l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Title of section</a:t>
            </a:r>
          </a:p>
        </p:txBody>
      </p:sp>
      <p:pic>
        <p:nvPicPr>
          <p:cNvPr id="2" name="Picture 1" descr="A black and white logo&#10;&#10;Description automatically generated">
            <a:extLst>
              <a:ext uri="{FF2B5EF4-FFF2-40B4-BE49-F238E27FC236}">
                <a16:creationId xmlns:a16="http://schemas.microsoft.com/office/drawing/2014/main" id="{5EEF569F-551B-701A-A23E-F83A48823AA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8245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-Smart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127BAF7-7A03-B6B3-4688-2EC146E874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with the main takeaway message </a:t>
            </a:r>
            <a:br>
              <a:rPr lang="en-US"/>
            </a:br>
            <a:r>
              <a:rPr lang="en-US"/>
              <a:t>for the slide; no longer than two lines</a:t>
            </a:r>
          </a:p>
        </p:txBody>
      </p:sp>
      <p:sp>
        <p:nvSpPr>
          <p:cNvPr id="11" name="SmartArt Placeholder 10">
            <a:extLst>
              <a:ext uri="{FF2B5EF4-FFF2-40B4-BE49-F238E27FC236}">
                <a16:creationId xmlns:a16="http://schemas.microsoft.com/office/drawing/2014/main" id="{DE9FF4CE-1AF4-3143-A6DB-00045458C34C}"/>
              </a:ext>
            </a:extLst>
          </p:cNvPr>
          <p:cNvSpPr>
            <a:spLocks noGrp="1"/>
          </p:cNvSpPr>
          <p:nvPr>
            <p:ph type="dgm" sz="quarter" idx="10"/>
          </p:nvPr>
        </p:nvSpPr>
        <p:spPr>
          <a:xfrm>
            <a:off x="314691" y="1735015"/>
            <a:ext cx="11492431" cy="4407877"/>
          </a:xfrm>
        </p:spPr>
        <p:txBody>
          <a:bodyPr/>
          <a:lstStyle/>
          <a:p>
            <a:r>
              <a:rPr lang="en-US"/>
              <a:t>Click icon to add SmartArt graphic</a:t>
            </a:r>
          </a:p>
        </p:txBody>
      </p:sp>
      <p:pic>
        <p:nvPicPr>
          <p:cNvPr id="2" name="Picture 1" descr="A black and white logo&#10;&#10;Description automatically generated">
            <a:extLst>
              <a:ext uri="{FF2B5EF4-FFF2-40B4-BE49-F238E27FC236}">
                <a16:creationId xmlns:a16="http://schemas.microsoft.com/office/drawing/2014/main" id="{2242245A-18F1-CACE-1A0A-37D29D6C56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3776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Image seri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icture Placeholder 117">
            <a:extLst>
              <a:ext uri="{FF2B5EF4-FFF2-40B4-BE49-F238E27FC236}">
                <a16:creationId xmlns:a16="http://schemas.microsoft.com/office/drawing/2014/main" id="{FCAA6D76-9D9F-EEEC-3A19-B8672A58A5A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645400" y="-6350"/>
            <a:ext cx="4546600" cy="2155825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1" name="Picture Placeholder 120">
            <a:extLst>
              <a:ext uri="{FF2B5EF4-FFF2-40B4-BE49-F238E27FC236}">
                <a16:creationId xmlns:a16="http://schemas.microsoft.com/office/drawing/2014/main" id="{374474B3-1A16-3799-2DA6-5E1F9B62F1F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645400" y="2352675"/>
            <a:ext cx="4546600" cy="2149475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3" name="Picture Placeholder 122">
            <a:extLst>
              <a:ext uri="{FF2B5EF4-FFF2-40B4-BE49-F238E27FC236}">
                <a16:creationId xmlns:a16="http://schemas.microsoft.com/office/drawing/2014/main" id="{0285EA67-185C-FA9B-F112-0DEA71BAF9A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645400" y="4703763"/>
            <a:ext cx="4546600" cy="215423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3" y="365125"/>
            <a:ext cx="6736022" cy="1006475"/>
          </a:xfrm>
        </p:spPr>
        <p:txBody>
          <a:bodyPr>
            <a:noAutofit/>
          </a:bodyPr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/>
              <a:t>One-sentence headline stating </a:t>
            </a:r>
            <a:br>
              <a:rPr lang="en-US"/>
            </a:br>
            <a:r>
              <a:rPr lang="en-US"/>
              <a:t>the main takeaway message </a:t>
            </a:r>
          </a:p>
        </p:txBody>
      </p:sp>
      <p:sp>
        <p:nvSpPr>
          <p:cNvPr id="113" name="Text Placeholder 112">
            <a:extLst>
              <a:ext uri="{FF2B5EF4-FFF2-40B4-BE49-F238E27FC236}">
                <a16:creationId xmlns:a16="http://schemas.microsoft.com/office/drawing/2014/main" id="{561B3BD0-8400-FE4A-5A3F-210329D8A10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14693" y="1817559"/>
            <a:ext cx="6763894" cy="4324823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8214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55F232B-0EDE-9AF7-8505-73A82A1D984A}"/>
              </a:ext>
            </a:extLst>
          </p:cNvPr>
          <p:cNvSpPr/>
          <p:nvPr userDrawn="1"/>
        </p:nvSpPr>
        <p:spPr>
          <a:xfrm>
            <a:off x="0" y="0"/>
            <a:ext cx="467885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3899310" cy="1900997"/>
          </a:xfrm>
        </p:spPr>
        <p:txBody>
          <a:bodyPr/>
          <a:lstStyle/>
          <a:p>
            <a:r>
              <a:rPr lang="en-US"/>
              <a:t>One-sentence headline stating </a:t>
            </a:r>
            <a:br>
              <a:rPr lang="en-US"/>
            </a:br>
            <a:r>
              <a:rPr lang="en-US"/>
              <a:t>the main takeaway messag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631247"/>
            <a:ext cx="3899310" cy="3511136"/>
          </a:xfrm>
        </p:spPr>
        <p:txBody>
          <a:bodyPr/>
          <a:lstStyle>
            <a:lvl1pPr marL="0" indent="0">
              <a:buNone/>
              <a:defRPr sz="2000"/>
            </a:lvl1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A40400C1-7283-FABD-80B9-45AEE1D1F5D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78363" y="0"/>
            <a:ext cx="7513637" cy="68580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pic>
        <p:nvPicPr>
          <p:cNvPr id="7" name="Picture 6" descr="A green text on a black background&#10;&#10;Description automatically generated">
            <a:extLst>
              <a:ext uri="{FF2B5EF4-FFF2-40B4-BE49-F238E27FC236}">
                <a16:creationId xmlns:a16="http://schemas.microsoft.com/office/drawing/2014/main" id="{80887C5C-40BC-65C6-FF29-71C8360477A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1244" y="6387341"/>
            <a:ext cx="2222031" cy="33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208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Image seri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Freeform 141">
            <a:extLst>
              <a:ext uri="{FF2B5EF4-FFF2-40B4-BE49-F238E27FC236}">
                <a16:creationId xmlns:a16="http://schemas.microsoft.com/office/drawing/2014/main" id="{C5299A65-0A0F-7322-3425-6AD66F71B88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6" name="Picture Placeholder 135">
            <a:extLst>
              <a:ext uri="{FF2B5EF4-FFF2-40B4-BE49-F238E27FC236}">
                <a16:creationId xmlns:a16="http://schemas.microsoft.com/office/drawing/2014/main" id="{5DC2D7C4-BFF1-5433-4DFD-06CB8AACA1B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642225" y="0"/>
            <a:ext cx="2151063" cy="2151063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37" name="Picture Placeholder 135">
            <a:extLst>
              <a:ext uri="{FF2B5EF4-FFF2-40B4-BE49-F238E27FC236}">
                <a16:creationId xmlns:a16="http://schemas.microsoft.com/office/drawing/2014/main" id="{859767F7-2911-36C4-18C3-120D9FA7D63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0044833" y="0"/>
            <a:ext cx="2151063" cy="2151063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38" name="Picture Placeholder 135">
            <a:extLst>
              <a:ext uri="{FF2B5EF4-FFF2-40B4-BE49-F238E27FC236}">
                <a16:creationId xmlns:a16="http://schemas.microsoft.com/office/drawing/2014/main" id="{FC9DC632-E163-36B5-D009-C52439676110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642225" y="2353563"/>
            <a:ext cx="2151063" cy="2151063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39" name="Picture Placeholder 135">
            <a:extLst>
              <a:ext uri="{FF2B5EF4-FFF2-40B4-BE49-F238E27FC236}">
                <a16:creationId xmlns:a16="http://schemas.microsoft.com/office/drawing/2014/main" id="{99255166-5F9E-0685-2DC9-C0962F7791A1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10044833" y="2353563"/>
            <a:ext cx="2151063" cy="2151063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40" name="Picture Placeholder 135">
            <a:extLst>
              <a:ext uri="{FF2B5EF4-FFF2-40B4-BE49-F238E27FC236}">
                <a16:creationId xmlns:a16="http://schemas.microsoft.com/office/drawing/2014/main" id="{0FA78FC9-062C-7D60-CDA4-C25CE63F78E4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7642225" y="4706937"/>
            <a:ext cx="2151063" cy="2151063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41" name="Picture Placeholder 135">
            <a:extLst>
              <a:ext uri="{FF2B5EF4-FFF2-40B4-BE49-F238E27FC236}">
                <a16:creationId xmlns:a16="http://schemas.microsoft.com/office/drawing/2014/main" id="{9521219C-7211-80DE-D33B-4B26EA6EEE98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10044833" y="4706937"/>
            <a:ext cx="2151063" cy="2151063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3" y="365125"/>
            <a:ext cx="6736022" cy="886397"/>
          </a:xfrm>
        </p:spPr>
        <p:txBody>
          <a:bodyPr anchor="t" anchorCtr="0">
            <a:noAutofit/>
          </a:bodyPr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stating </a:t>
            </a:r>
            <a:br>
              <a:rPr lang="en-US"/>
            </a:br>
            <a:r>
              <a:rPr lang="en-US"/>
              <a:t>the main takeaway message </a:t>
            </a:r>
          </a:p>
        </p:txBody>
      </p:sp>
      <p:sp>
        <p:nvSpPr>
          <p:cNvPr id="113" name="Text Placeholder 112">
            <a:extLst>
              <a:ext uri="{FF2B5EF4-FFF2-40B4-BE49-F238E27FC236}">
                <a16:creationId xmlns:a16="http://schemas.microsoft.com/office/drawing/2014/main" id="{561B3BD0-8400-FE4A-5A3F-210329D8A10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14693" y="1817560"/>
            <a:ext cx="6763894" cy="4354640"/>
          </a:xfrm>
        </p:spPr>
        <p:txBody>
          <a:bodyPr tIns="91440" anchor="t" anchorCtr="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8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>
              <a:spcBef>
                <a:spcPts val="1200"/>
              </a:spcBef>
              <a:spcAft>
                <a:spcPts val="60"/>
              </a:spcAft>
              <a:defRPr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2pPr>
            <a:lvl3pPr>
              <a:spcBef>
                <a:spcPts val="1200"/>
              </a:spcBef>
              <a:spcAft>
                <a:spcPts val="60"/>
              </a:spcAft>
              <a:defRPr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3pPr>
            <a:lvl4pPr>
              <a:spcBef>
                <a:spcPts val="1200"/>
              </a:spcBef>
              <a:spcAft>
                <a:spcPts val="60"/>
              </a:spcAft>
              <a:defRPr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4pPr>
            <a:lvl5pPr>
              <a:spcBef>
                <a:spcPts val="1200"/>
              </a:spcBef>
              <a:spcAft>
                <a:spcPts val="60"/>
              </a:spcAft>
              <a:defRPr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5pPr>
          </a:lstStyle>
          <a:p>
            <a:r>
              <a:rPr lang="en-US"/>
              <a:t>Supporting point 1</a:t>
            </a:r>
          </a:p>
          <a:p>
            <a:r>
              <a:rPr lang="en-US"/>
              <a:t>Supporting point 2</a:t>
            </a:r>
          </a:p>
          <a:p>
            <a:r>
              <a:rPr lang="en-US"/>
              <a:t>Supporting point 3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562B7F0-6B0A-3291-2731-E56176CBCD7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black and white logo&#10;&#10;Description automatically generated">
            <a:extLst>
              <a:ext uri="{FF2B5EF4-FFF2-40B4-BE49-F238E27FC236}">
                <a16:creationId xmlns:a16="http://schemas.microsoft.com/office/drawing/2014/main" id="{047F4945-69A7-688E-5DDB-B7CA8D32B5D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4557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" name="Graphic 285">
            <a:extLst>
              <a:ext uri="{FF2B5EF4-FFF2-40B4-BE49-F238E27FC236}">
                <a16:creationId xmlns:a16="http://schemas.microsoft.com/office/drawing/2014/main" id="{4013C738-DD97-6098-5C6E-69C6DA8745C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B71230B-9536-B5A5-160D-DBECD2D263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73157" y="2624569"/>
            <a:ext cx="11045686" cy="498598"/>
          </a:xfrm>
        </p:spPr>
        <p:txBody>
          <a:bodyPr anchor="t" anchorCtr="0">
            <a:no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stating the main takeaway</a:t>
            </a:r>
          </a:p>
        </p:txBody>
      </p:sp>
      <p:sp>
        <p:nvSpPr>
          <p:cNvPr id="320" name="Text Placeholder 368">
            <a:extLst>
              <a:ext uri="{FF2B5EF4-FFF2-40B4-BE49-F238E27FC236}">
                <a16:creationId xmlns:a16="http://schemas.microsoft.com/office/drawing/2014/main" id="{EE706859-C661-2A5C-56D3-6BE7DBBC71DD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56069" y="3774422"/>
            <a:ext cx="11062774" cy="249299"/>
          </a:xfrm>
        </p:spPr>
        <p:txBody>
          <a:bodyPr anchor="t" anchorCtr="0">
            <a:noAutofit/>
          </a:bodyPr>
          <a:lstStyle>
            <a:lvl1pPr marL="0" indent="0" algn="ctr">
              <a:spcBef>
                <a:spcPts val="1200"/>
              </a:spcBef>
              <a:spcAft>
                <a:spcPts val="60"/>
              </a:spcAft>
              <a:buNone/>
              <a:defRPr sz="1800" b="0" i="0">
                <a:solidFill>
                  <a:schemeClr val="bg1"/>
                </a:solidFill>
                <a:latin typeface="Roboto Light" panose="02000000000000000000" pitchFamily="2" charset="0"/>
                <a:ea typeface="Roboto Light" panose="02000000000000000000" pitchFamily="2" charset="0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One-sentence connected to the main takeawa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7D526D-05AB-C716-46F5-6CDC1D14E2ED}"/>
              </a:ext>
            </a:extLst>
          </p:cNvPr>
          <p:cNvSpPr/>
          <p:nvPr userDrawn="1"/>
        </p:nvSpPr>
        <p:spPr>
          <a:xfrm>
            <a:off x="5668818" y="3393042"/>
            <a:ext cx="854364" cy="7191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C5D6D4-E7B7-6C45-59D0-554A5C06715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black and white logo&#10;&#10;Description automatically generated">
            <a:extLst>
              <a:ext uri="{FF2B5EF4-FFF2-40B4-BE49-F238E27FC236}">
                <a16:creationId xmlns:a16="http://schemas.microsoft.com/office/drawing/2014/main" id="{F343B344-C27F-1547-2CDB-D9BD79AA5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4823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- Gradi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" name="Graphic 285">
            <a:extLst>
              <a:ext uri="{FF2B5EF4-FFF2-40B4-BE49-F238E27FC236}">
                <a16:creationId xmlns:a16="http://schemas.microsoft.com/office/drawing/2014/main" id="{4013C738-DD97-6098-5C6E-69C6DA8745C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A6C5D6D4-E7B7-6C45-59D0-554A5C06715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6029C52-FEBA-E897-C815-3A6283D168D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stating the main takeaway message for the slide; no longer than two lines </a:t>
            </a:r>
          </a:p>
        </p:txBody>
      </p:sp>
      <p:pic>
        <p:nvPicPr>
          <p:cNvPr id="2" name="Picture 1" descr="A black and white logo&#10;&#10;Description automatically generated">
            <a:extLst>
              <a:ext uri="{FF2B5EF4-FFF2-40B4-BE49-F238E27FC236}">
                <a16:creationId xmlns:a16="http://schemas.microsoft.com/office/drawing/2014/main" id="{4AB2AB2A-66BD-8CAF-7E69-8C92F9692FC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648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</a:t>
            </a:r>
          </a:p>
        </p:txBody>
      </p:sp>
    </p:spTree>
    <p:extLst>
      <p:ext uri="{BB962C8B-B14F-4D97-AF65-F5344CB8AC3E}">
        <p14:creationId xmlns:p14="http://schemas.microsoft.com/office/powerpoint/2010/main" val="3645449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| Custom Landscap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>
            <a:extLst>
              <a:ext uri="{FF2B5EF4-FFF2-40B4-BE49-F238E27FC236}">
                <a16:creationId xmlns:a16="http://schemas.microsoft.com/office/drawing/2014/main" id="{0FE843FE-B2D6-28A8-6229-2F4F14E7EA05}"/>
              </a:ext>
            </a:extLst>
          </p:cNvPr>
          <p:cNvSpPr/>
          <p:nvPr userDrawn="1"/>
        </p:nvSpPr>
        <p:spPr>
          <a:xfrm>
            <a:off x="-1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4" fmla="*/ 0 w 12192000"/>
              <a:gd name="connsiteY4" fmla="*/ 0 h 6858000"/>
              <a:gd name="connsiteX5" fmla="*/ 5609063 w 12192000"/>
              <a:gd name="connsiteY5" fmla="*/ 1505414 h 6858000"/>
              <a:gd name="connsiteX6" fmla="*/ 5609063 w 12192000"/>
              <a:gd name="connsiteY6" fmla="*/ 5352586 h 6858000"/>
              <a:gd name="connsiteX7" fmla="*/ 11452302 w 12192000"/>
              <a:gd name="connsiteY7" fmla="*/ 5352586 h 6858000"/>
              <a:gd name="connsiteX8" fmla="*/ 11452302 w 12192000"/>
              <a:gd name="connsiteY8" fmla="*/ 1505414 h 6858000"/>
              <a:gd name="connsiteX9" fmla="*/ 5609063 w 12192000"/>
              <a:gd name="connsiteY9" fmla="*/ 150541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lnTo>
                  <a:pt x="0" y="0"/>
                </a:lnTo>
                <a:close/>
                <a:moveTo>
                  <a:pt x="5609063" y="1505414"/>
                </a:moveTo>
                <a:lnTo>
                  <a:pt x="5609063" y="5352586"/>
                </a:lnTo>
                <a:lnTo>
                  <a:pt x="11452302" y="5352586"/>
                </a:lnTo>
                <a:lnTo>
                  <a:pt x="11452302" y="1505414"/>
                </a:lnTo>
                <a:lnTo>
                  <a:pt x="5609063" y="1505414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7657" y="2292076"/>
            <a:ext cx="4465176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Presentation Title (Text size no larger than 36pt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97657" y="4019391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150" baseline="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D BY</a:t>
            </a:r>
          </a:p>
        </p:txBody>
      </p:sp>
      <p:sp>
        <p:nvSpPr>
          <p:cNvPr id="1962" name="Text Placeholder 1961">
            <a:extLst>
              <a:ext uri="{FF2B5EF4-FFF2-40B4-BE49-F238E27FC236}">
                <a16:creationId xmlns:a16="http://schemas.microsoft.com/office/drawing/2014/main" id="{05A0F360-5E2B-1313-55AF-9056EF7E8B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97657" y="1880997"/>
            <a:ext cx="4465176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MONTH XX, XXXX | LOCATION</a:t>
            </a:r>
          </a:p>
        </p:txBody>
      </p:sp>
      <p:sp>
        <p:nvSpPr>
          <p:cNvPr id="1964" name="Text Placeholder 1963">
            <a:extLst>
              <a:ext uri="{FF2B5EF4-FFF2-40B4-BE49-F238E27FC236}">
                <a16:creationId xmlns:a16="http://schemas.microsoft.com/office/drawing/2014/main" id="{D8874D39-76D3-2E6D-F8DD-E0676BF138C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97657" y="4371534"/>
            <a:ext cx="4465176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897656" y="3793881"/>
            <a:ext cx="854364" cy="7191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48" name="Text Placeholder 47">
            <a:extLst>
              <a:ext uri="{FF2B5EF4-FFF2-40B4-BE49-F238E27FC236}">
                <a16:creationId xmlns:a16="http://schemas.microsoft.com/office/drawing/2014/main" id="{894AF511-2F91-5CEA-AAAB-75308FF6C4D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7657" y="4881013"/>
            <a:ext cx="4465176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5pPr>
          </a:lstStyle>
          <a:p>
            <a:pPr lvl="0"/>
            <a:r>
              <a:rPr lang="en-US" dirty="0"/>
              <a:t>Presenter Affiliation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3D2D23A-F403-7E2C-7D24-BA0C3B867C3E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609063" y="1481958"/>
            <a:ext cx="5843239" cy="389164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D32A73F0-167E-610D-E038-566618F01F9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28070" y="783630"/>
            <a:ext cx="1780479" cy="428014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8EA40F8-43C7-91B8-DB7E-DDD5E2408A38}"/>
              </a:ext>
            </a:extLst>
          </p:cNvPr>
          <p:cNvGrpSpPr/>
          <p:nvPr userDrawn="1"/>
        </p:nvGrpSpPr>
        <p:grpSpPr>
          <a:xfrm>
            <a:off x="859536" y="6108192"/>
            <a:ext cx="4556510" cy="438912"/>
            <a:chOff x="859536" y="6108192"/>
            <a:chExt cx="4556510" cy="43891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252F9E3-A27C-53E8-B52E-49794F69B0DB}"/>
                </a:ext>
              </a:extLst>
            </p:cNvPr>
            <p:cNvSpPr txBox="1"/>
            <p:nvPr userDrawn="1"/>
          </p:nvSpPr>
          <p:spPr>
            <a:xfrm>
              <a:off x="2368064" y="6156068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7" name="Picture 6" descr="Text&#10;&#10;AI-generated content may be incorrect.">
              <a:extLst>
                <a:ext uri="{FF2B5EF4-FFF2-40B4-BE49-F238E27FC236}">
                  <a16:creationId xmlns:a16="http://schemas.microsoft.com/office/drawing/2014/main" id="{DB53C206-3DA3-C765-EB66-A35BBF70542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/>
            <a:stretch>
              <a:fillRect/>
            </a:stretch>
          </p:blipFill>
          <p:spPr>
            <a:xfrm>
              <a:off x="859536" y="6108192"/>
              <a:ext cx="1528065" cy="4389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6881422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05791-4F91-34B2-5F77-014A7A421E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68E7B4-2380-B18C-C8C1-09BD437D6B16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14692" y="1825625"/>
            <a:ext cx="11315194" cy="4061829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/>
            </a:lvl1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</p:spTree>
    <p:extLst>
      <p:ext uri="{BB962C8B-B14F-4D97-AF65-F5344CB8AC3E}">
        <p14:creationId xmlns:p14="http://schemas.microsoft.com/office/powerpoint/2010/main" val="27419121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1825625"/>
            <a:ext cx="5563532" cy="4131422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/>
            </a:lvl1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961C74-5281-AA62-3E0D-EBE314E66ADF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43592" y="1825625"/>
            <a:ext cx="5563532" cy="4131422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/>
            </a:lvl1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7C102EF-A95D-C917-FF68-A16CB75B3C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</a:t>
            </a:r>
          </a:p>
        </p:txBody>
      </p:sp>
    </p:spTree>
    <p:extLst>
      <p:ext uri="{BB962C8B-B14F-4D97-AF65-F5344CB8AC3E}">
        <p14:creationId xmlns:p14="http://schemas.microsoft.com/office/powerpoint/2010/main" val="38077679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-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ne-sentence headline stating the main takeaway message for the slide; no longer than two li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151529"/>
            <a:ext cx="5528426" cy="3805518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961C74-5281-AA62-3E0D-EBE314E66ADF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37905" y="2151529"/>
            <a:ext cx="5534113" cy="3805518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5" name="Text Placeholder 212">
            <a:extLst>
              <a:ext uri="{FF2B5EF4-FFF2-40B4-BE49-F238E27FC236}">
                <a16:creationId xmlns:a16="http://schemas.microsoft.com/office/drawing/2014/main" id="{E5D92591-51DF-3209-1704-154E381BA6F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4691" y="1636713"/>
            <a:ext cx="5534113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  <p:sp>
        <p:nvSpPr>
          <p:cNvPr id="6" name="Text Placeholder 212">
            <a:extLst>
              <a:ext uri="{FF2B5EF4-FFF2-40B4-BE49-F238E27FC236}">
                <a16:creationId xmlns:a16="http://schemas.microsoft.com/office/drawing/2014/main" id="{1322623F-B85A-91ED-9131-7E60FBA08AA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38429" y="1636672"/>
            <a:ext cx="5534113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</p:spTree>
    <p:extLst>
      <p:ext uri="{BB962C8B-B14F-4D97-AF65-F5344CB8AC3E}">
        <p14:creationId xmlns:p14="http://schemas.microsoft.com/office/powerpoint/2010/main" val="17099867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column-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ne-sentence headline stating the main takeaway message for the slide; no longer than two li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191870"/>
            <a:ext cx="3650690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3428" name="Content Placeholder 2">
            <a:extLst>
              <a:ext uri="{FF2B5EF4-FFF2-40B4-BE49-F238E27FC236}">
                <a16:creationId xmlns:a16="http://schemas.microsoft.com/office/drawing/2014/main" id="{91B561D3-B6AC-5C9F-026F-E37DD262A783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228076" y="2191870"/>
            <a:ext cx="3646421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3430" name="Content Placeholder 2">
            <a:extLst>
              <a:ext uri="{FF2B5EF4-FFF2-40B4-BE49-F238E27FC236}">
                <a16:creationId xmlns:a16="http://schemas.microsoft.com/office/drawing/2014/main" id="{0971FFF4-0C2D-A4E6-1474-3D6A4F0506DA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8156060" y="2191870"/>
            <a:ext cx="3647391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4" name="Text Placeholder 212">
            <a:extLst>
              <a:ext uri="{FF2B5EF4-FFF2-40B4-BE49-F238E27FC236}">
                <a16:creationId xmlns:a16="http://schemas.microsoft.com/office/drawing/2014/main" id="{0EDE83FF-6880-0C2B-F666-A52972148FB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4691" y="1636713"/>
            <a:ext cx="3646421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  <p:sp>
        <p:nvSpPr>
          <p:cNvPr id="5" name="Text Placeholder 212">
            <a:extLst>
              <a:ext uri="{FF2B5EF4-FFF2-40B4-BE49-F238E27FC236}">
                <a16:creationId xmlns:a16="http://schemas.microsoft.com/office/drawing/2014/main" id="{8CEEB1B0-74A1-A9A5-0E01-2E2E2380F2D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231283" y="1636713"/>
            <a:ext cx="3646421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  <p:sp>
        <p:nvSpPr>
          <p:cNvPr id="6" name="Text Placeholder 212">
            <a:extLst>
              <a:ext uri="{FF2B5EF4-FFF2-40B4-BE49-F238E27FC236}">
                <a16:creationId xmlns:a16="http://schemas.microsoft.com/office/drawing/2014/main" id="{1B1FC136-726A-E90A-AA01-55CC4CA7F5C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159995" y="1636713"/>
            <a:ext cx="3646421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</p:spTree>
    <p:extLst>
      <p:ext uri="{BB962C8B-B14F-4D97-AF65-F5344CB8AC3E}">
        <p14:creationId xmlns:p14="http://schemas.microsoft.com/office/powerpoint/2010/main" val="28408247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colum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123">
            <a:extLst>
              <a:ext uri="{FF2B5EF4-FFF2-40B4-BE49-F238E27FC236}">
                <a16:creationId xmlns:a16="http://schemas.microsoft.com/office/drawing/2014/main" id="{14819B2D-3933-9761-A0E0-F8A47EFAE83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/>
          </a:solidFill>
          <a:ln w="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685523" cy="917575"/>
          </a:xfrm>
        </p:spPr>
        <p:txBody>
          <a:bodyPr>
            <a:noAutofit/>
          </a:bodyPr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stating the main takeaway message for the slide; no longer than two lines 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Picture Placeholder 360">
            <a:extLst>
              <a:ext uri="{FF2B5EF4-FFF2-40B4-BE49-F238E27FC236}">
                <a16:creationId xmlns:a16="http://schemas.microsoft.com/office/drawing/2014/main" id="{22CDA623-F17D-C055-60D8-139C9924BE3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773908" y="1647919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3347E071-335C-4249-3E65-B4125AADA3C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49380" y="1654993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Picture Placeholder 360">
            <a:extLst>
              <a:ext uri="{FF2B5EF4-FFF2-40B4-BE49-F238E27FC236}">
                <a16:creationId xmlns:a16="http://schemas.microsoft.com/office/drawing/2014/main" id="{3FE91602-2738-A673-EBF8-A0ACA14E653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126285" y="1677066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9" name="Text Placeholder 364">
            <a:extLst>
              <a:ext uri="{FF2B5EF4-FFF2-40B4-BE49-F238E27FC236}">
                <a16:creationId xmlns:a16="http://schemas.microsoft.com/office/drawing/2014/main" id="{9403276D-5FB8-BD3C-65B5-24E0F431ACF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773238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10" name="Text Placeholder 364">
            <a:extLst>
              <a:ext uri="{FF2B5EF4-FFF2-40B4-BE49-F238E27FC236}">
                <a16:creationId xmlns:a16="http://schemas.microsoft.com/office/drawing/2014/main" id="{DEAD8E05-AA79-AD7E-E31D-26EE870F837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949380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2</a:t>
            </a:r>
          </a:p>
        </p:txBody>
      </p:sp>
      <p:sp>
        <p:nvSpPr>
          <p:cNvPr id="11" name="Text Placeholder 364">
            <a:extLst>
              <a:ext uri="{FF2B5EF4-FFF2-40B4-BE49-F238E27FC236}">
                <a16:creationId xmlns:a16="http://schemas.microsoft.com/office/drawing/2014/main" id="{A7759041-293D-A1CE-7012-E2391337B1E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126285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3</a:t>
            </a:r>
          </a:p>
        </p:txBody>
      </p:sp>
      <p:pic>
        <p:nvPicPr>
          <p:cNvPr id="5" name="Picture 4" descr="A black and white logo&#10;&#10;Description automatically generated">
            <a:extLst>
              <a:ext uri="{FF2B5EF4-FFF2-40B4-BE49-F238E27FC236}">
                <a16:creationId xmlns:a16="http://schemas.microsoft.com/office/drawing/2014/main" id="{3CF1F718-4B5F-88A8-7E34-C9AAF0CE23F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8348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-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ne-sentence headline stating the main takeaway message for the slide; no longer than two li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191870"/>
            <a:ext cx="2743968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3428" name="Content Placeholder 2">
            <a:extLst>
              <a:ext uri="{FF2B5EF4-FFF2-40B4-BE49-F238E27FC236}">
                <a16:creationId xmlns:a16="http://schemas.microsoft.com/office/drawing/2014/main" id="{91B561D3-B6AC-5C9F-026F-E37DD262A783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3237701" y="2191870"/>
            <a:ext cx="2740760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3430" name="Content Placeholder 2">
            <a:extLst>
              <a:ext uri="{FF2B5EF4-FFF2-40B4-BE49-F238E27FC236}">
                <a16:creationId xmlns:a16="http://schemas.microsoft.com/office/drawing/2014/main" id="{0971FFF4-0C2D-A4E6-1474-3D6A4F0506DA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6144032" y="2191870"/>
            <a:ext cx="2741489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3432" name="Content Placeholder 2">
            <a:extLst>
              <a:ext uri="{FF2B5EF4-FFF2-40B4-BE49-F238E27FC236}">
                <a16:creationId xmlns:a16="http://schemas.microsoft.com/office/drawing/2014/main" id="{13E0DCF4-21AE-4C71-696D-13E98DC66059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9069571" y="2191870"/>
            <a:ext cx="2737553" cy="3617259"/>
          </a:xfrm>
        </p:spPr>
        <p:txBody>
          <a:bodyPr lIns="182880" tIns="91440" rIns="91440" bIns="91440">
            <a:noAutofit/>
          </a:bodyPr>
          <a:lstStyle>
            <a:lvl1pPr marL="0" indent="0">
              <a:spcBef>
                <a:spcPts val="1200"/>
              </a:spcBef>
              <a:spcAft>
                <a:spcPts val="60"/>
              </a:spcAft>
              <a:buNone/>
              <a:defRPr sz="1600">
                <a:solidFill>
                  <a:schemeClr val="tx1"/>
                </a:solidFill>
              </a:defRPr>
            </a:lvl1pPr>
            <a:lvl2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2pPr>
            <a:lvl3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3pPr>
            <a:lvl4pPr>
              <a:spcBef>
                <a:spcPts val="1200"/>
              </a:spcBef>
              <a:spcAft>
                <a:spcPts val="60"/>
              </a:spcAft>
              <a:defRPr sz="1600">
                <a:solidFill>
                  <a:schemeClr val="tx1"/>
                </a:solidFill>
              </a:defRPr>
            </a:lvl4pPr>
            <a:lvl5pPr>
              <a:spcBef>
                <a:spcPts val="1200"/>
              </a:spcBef>
              <a:spcAft>
                <a:spcPts val="60"/>
              </a:spcAft>
              <a:defRPr sz="1600"/>
            </a:lvl5pPr>
          </a:lstStyle>
          <a:p>
            <a:r>
              <a:rPr lang="en-US"/>
              <a:t>Supporting point 1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  <p:sp>
        <p:nvSpPr>
          <p:cNvPr id="4" name="Text Placeholder 212">
            <a:extLst>
              <a:ext uri="{FF2B5EF4-FFF2-40B4-BE49-F238E27FC236}">
                <a16:creationId xmlns:a16="http://schemas.microsoft.com/office/drawing/2014/main" id="{A8FB3702-489D-7133-5029-0EED83D7425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14692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sp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  <p:sp>
        <p:nvSpPr>
          <p:cNvPr id="5" name="Text Placeholder 212">
            <a:extLst>
              <a:ext uri="{FF2B5EF4-FFF2-40B4-BE49-F238E27FC236}">
                <a16:creationId xmlns:a16="http://schemas.microsoft.com/office/drawing/2014/main" id="{A472ABD6-D4AF-51A3-D274-EB02E1F7D69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237701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  <p:sp>
        <p:nvSpPr>
          <p:cNvPr id="6" name="Text Placeholder 212">
            <a:extLst>
              <a:ext uri="{FF2B5EF4-FFF2-40B4-BE49-F238E27FC236}">
                <a16:creationId xmlns:a16="http://schemas.microsoft.com/office/drawing/2014/main" id="{9B2846D9-98D8-E207-8370-E81B28729B4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144761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  <p:sp>
        <p:nvSpPr>
          <p:cNvPr id="7" name="Text Placeholder 212">
            <a:extLst>
              <a:ext uri="{FF2B5EF4-FFF2-40B4-BE49-F238E27FC236}">
                <a16:creationId xmlns:a16="http://schemas.microsoft.com/office/drawing/2014/main" id="{5A4E93FB-938D-13A6-A78B-46943641C35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9069571" y="1636713"/>
            <a:ext cx="2740760" cy="433965"/>
          </a:xfrm>
          <a:solidFill>
            <a:schemeClr val="tx2"/>
          </a:solidFill>
        </p:spPr>
        <p:txBody>
          <a:bodyPr wrap="square" lIns="182880" tIns="91440" rIns="91440" bIns="91440">
            <a:no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None/>
              <a:defRPr sz="1800" b="1">
                <a:solidFill>
                  <a:schemeClr val="bg1"/>
                </a:solidFill>
              </a:defRPr>
            </a:lvl2pPr>
            <a:lvl3pPr marL="914400" indent="0">
              <a:buNone/>
              <a:defRPr sz="1800" b="1">
                <a:solidFill>
                  <a:schemeClr val="bg1"/>
                </a:solidFill>
              </a:defRPr>
            </a:lvl3pPr>
            <a:lvl4pPr marL="1371600" indent="0">
              <a:buNone/>
              <a:defRPr sz="1800" b="1">
                <a:solidFill>
                  <a:schemeClr val="bg1"/>
                </a:solidFill>
              </a:defRPr>
            </a:lvl4pPr>
            <a:lvl5pPr marL="1828800" indent="0">
              <a:buNone/>
              <a:defRPr sz="18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</a:t>
            </a:r>
          </a:p>
        </p:txBody>
      </p:sp>
    </p:spTree>
    <p:extLst>
      <p:ext uri="{BB962C8B-B14F-4D97-AF65-F5344CB8AC3E}">
        <p14:creationId xmlns:p14="http://schemas.microsoft.com/office/powerpoint/2010/main" val="21577570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Supporting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580965" y="1767787"/>
            <a:ext cx="2194560" cy="185546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3" name="Picture Placeholder 360">
            <a:extLst>
              <a:ext uri="{FF2B5EF4-FFF2-40B4-BE49-F238E27FC236}">
                <a16:creationId xmlns:a16="http://schemas.microsoft.com/office/drawing/2014/main" id="{939E5704-91D7-1C33-1BB9-D89551BB48D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580965" y="3920190"/>
            <a:ext cx="2194560" cy="185546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4" name="Picture Placeholder 360">
            <a:extLst>
              <a:ext uri="{FF2B5EF4-FFF2-40B4-BE49-F238E27FC236}">
                <a16:creationId xmlns:a16="http://schemas.microsoft.com/office/drawing/2014/main" id="{18357D60-C329-E014-7EC4-02AD7930A52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521865" y="1767787"/>
            <a:ext cx="2194560" cy="185546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5" name="Picture Placeholder 360">
            <a:extLst>
              <a:ext uri="{FF2B5EF4-FFF2-40B4-BE49-F238E27FC236}">
                <a16:creationId xmlns:a16="http://schemas.microsoft.com/office/drawing/2014/main" id="{1823B7A0-FA70-81A4-C409-2C310328D23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521865" y="3920190"/>
            <a:ext cx="2194560" cy="1855469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4" name="Text Placeholder 22">
            <a:extLst>
              <a:ext uri="{FF2B5EF4-FFF2-40B4-BE49-F238E27FC236}">
                <a16:creationId xmlns:a16="http://schemas.microsoft.com/office/drawing/2014/main" id="{84D16B10-4114-3D13-50FC-848A8724398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84410" y="3911299"/>
            <a:ext cx="2192338" cy="1873250"/>
          </a:xfrm>
          <a:solidFill>
            <a:schemeClr val="accent5"/>
          </a:solidFill>
        </p:spPr>
        <p:txBody>
          <a:bodyPr lIns="182880" tIns="182880" rIns="182880"/>
          <a:lstStyle>
            <a:lvl1pPr marL="0" indent="0">
              <a:buNone/>
              <a:defRPr sz="2000" b="1"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2</a:t>
            </a:r>
          </a:p>
        </p:txBody>
      </p:sp>
      <p:sp>
        <p:nvSpPr>
          <p:cNvPr id="27" name="Text Placeholder 22">
            <a:extLst>
              <a:ext uri="{FF2B5EF4-FFF2-40B4-BE49-F238E27FC236}">
                <a16:creationId xmlns:a16="http://schemas.microsoft.com/office/drawing/2014/main" id="{069C9FFD-3BEB-F410-9877-CC941D3224B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329527" y="1758896"/>
            <a:ext cx="2192338" cy="1873250"/>
          </a:xfrm>
          <a:solidFill>
            <a:schemeClr val="tx1"/>
          </a:solidFill>
        </p:spPr>
        <p:txBody>
          <a:bodyPr lIns="182880" tIns="182880" rIns="182880"/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3</a:t>
            </a:r>
          </a:p>
        </p:txBody>
      </p:sp>
      <p:sp>
        <p:nvSpPr>
          <p:cNvPr id="28" name="Text Placeholder 22">
            <a:extLst>
              <a:ext uri="{FF2B5EF4-FFF2-40B4-BE49-F238E27FC236}">
                <a16:creationId xmlns:a16="http://schemas.microsoft.com/office/drawing/2014/main" id="{C39CDA33-6D16-DEAF-0280-749663549D5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329527" y="3911299"/>
            <a:ext cx="2192338" cy="1873250"/>
          </a:xfrm>
          <a:solidFill>
            <a:schemeClr val="accent4"/>
          </a:solidFill>
        </p:spPr>
        <p:txBody>
          <a:bodyPr lIns="182880" tIns="182880" rIns="182880"/>
          <a:lstStyle>
            <a:lvl1pPr marL="0" indent="0">
              <a:buNone/>
              <a:defRPr sz="2000" b="1"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 </a:t>
            </a:r>
          </a:p>
        </p:txBody>
      </p:sp>
      <p:sp>
        <p:nvSpPr>
          <p:cNvPr id="3" name="Text Placeholder 22">
            <a:extLst>
              <a:ext uri="{FF2B5EF4-FFF2-40B4-BE49-F238E27FC236}">
                <a16:creationId xmlns:a16="http://schemas.microsoft.com/office/drawing/2014/main" id="{FD3A4D06-1EC0-67D1-BF1F-4A91D1E3414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384410" y="1758896"/>
            <a:ext cx="2192338" cy="1873250"/>
          </a:xfrm>
          <a:solidFill>
            <a:schemeClr val="tx2"/>
          </a:solidFill>
        </p:spPr>
        <p:txBody>
          <a:bodyPr lIns="182880" tIns="182880" rIns="182880"/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</p:spTree>
    <p:extLst>
      <p:ext uri="{BB962C8B-B14F-4D97-AF65-F5344CB8AC3E}">
        <p14:creationId xmlns:p14="http://schemas.microsoft.com/office/powerpoint/2010/main" val="37302218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Supporting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468099" y="1465385"/>
            <a:ext cx="2658427" cy="1547446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 </a:t>
            </a:r>
          </a:p>
        </p:txBody>
      </p:sp>
      <p:sp>
        <p:nvSpPr>
          <p:cNvPr id="9" name="Text Placeholder 22">
            <a:extLst>
              <a:ext uri="{FF2B5EF4-FFF2-40B4-BE49-F238E27FC236}">
                <a16:creationId xmlns:a16="http://schemas.microsoft.com/office/drawing/2014/main" id="{26F353B8-FF4B-42ED-1CE7-EDC4F7EF61D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468099" y="3012831"/>
            <a:ext cx="2658427" cy="656942"/>
          </a:xfrm>
          <a:solidFill>
            <a:schemeClr val="tx2"/>
          </a:solidFill>
        </p:spPr>
        <p:txBody>
          <a:bodyPr lIns="91440" tIns="91440" rIns="91440" bIns="91440"/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11" name="Picture Placeholder 360">
            <a:extLst>
              <a:ext uri="{FF2B5EF4-FFF2-40B4-BE49-F238E27FC236}">
                <a16:creationId xmlns:a16="http://schemas.microsoft.com/office/drawing/2014/main" id="{6E81FCDA-4DA3-AB4A-5D95-88A3FEFC3A25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1468099" y="3960136"/>
            <a:ext cx="2658427" cy="1547446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6" name="Text Placeholder 22">
            <a:extLst>
              <a:ext uri="{FF2B5EF4-FFF2-40B4-BE49-F238E27FC236}">
                <a16:creationId xmlns:a16="http://schemas.microsoft.com/office/drawing/2014/main" id="{3F669257-B949-89C3-AFAB-C056282DB4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468099" y="5507582"/>
            <a:ext cx="2658427" cy="656942"/>
          </a:xfrm>
          <a:solidFill>
            <a:schemeClr val="accent5"/>
          </a:solidFill>
        </p:spPr>
        <p:txBody>
          <a:bodyPr lIns="91440" tIns="91440" rIns="91440" bIns="91440"/>
          <a:lstStyle>
            <a:lvl1pPr marL="0" indent="0">
              <a:buNone/>
              <a:defRPr sz="1600" b="1"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17" name="Picture Placeholder 360">
            <a:extLst>
              <a:ext uri="{FF2B5EF4-FFF2-40B4-BE49-F238E27FC236}">
                <a16:creationId xmlns:a16="http://schemas.microsoft.com/office/drawing/2014/main" id="{13D2DA25-934B-21FF-2966-29EF546C487A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766787" y="1465385"/>
            <a:ext cx="2658427" cy="1547446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8" name="Text Placeholder 22">
            <a:extLst>
              <a:ext uri="{FF2B5EF4-FFF2-40B4-BE49-F238E27FC236}">
                <a16:creationId xmlns:a16="http://schemas.microsoft.com/office/drawing/2014/main" id="{17D533C8-B6CD-B35B-9678-CFA2D4FF71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766787" y="3012831"/>
            <a:ext cx="2658427" cy="656942"/>
          </a:xfrm>
          <a:solidFill>
            <a:schemeClr val="accent3"/>
          </a:solidFill>
        </p:spPr>
        <p:txBody>
          <a:bodyPr lIns="91440" tIns="91440" rIns="91440" bIns="91440"/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19" name="Picture Placeholder 360">
            <a:extLst>
              <a:ext uri="{FF2B5EF4-FFF2-40B4-BE49-F238E27FC236}">
                <a16:creationId xmlns:a16="http://schemas.microsoft.com/office/drawing/2014/main" id="{FFFA52E8-8238-7D32-74C3-C442340BACDD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4766787" y="3960136"/>
            <a:ext cx="2658427" cy="1547446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0" name="Text Placeholder 22">
            <a:extLst>
              <a:ext uri="{FF2B5EF4-FFF2-40B4-BE49-F238E27FC236}">
                <a16:creationId xmlns:a16="http://schemas.microsoft.com/office/drawing/2014/main" id="{EAA931B9-F65E-5FA9-1A52-F298BEA03A31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766787" y="5507582"/>
            <a:ext cx="2658427" cy="656942"/>
          </a:xfrm>
          <a:solidFill>
            <a:schemeClr val="accent4"/>
          </a:solidFill>
        </p:spPr>
        <p:txBody>
          <a:bodyPr lIns="91440" tIns="91440" rIns="91440" bIns="91440"/>
          <a:lstStyle>
            <a:lvl1pPr marL="0" indent="0">
              <a:buNone/>
              <a:defRPr sz="1600" b="1"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21" name="Picture Placeholder 360">
            <a:extLst>
              <a:ext uri="{FF2B5EF4-FFF2-40B4-BE49-F238E27FC236}">
                <a16:creationId xmlns:a16="http://schemas.microsoft.com/office/drawing/2014/main" id="{E2163388-A63C-577D-E1F5-098DA5ECC07B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8065474" y="1465385"/>
            <a:ext cx="2658427" cy="1547446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2" name="Text Placeholder 22">
            <a:extLst>
              <a:ext uri="{FF2B5EF4-FFF2-40B4-BE49-F238E27FC236}">
                <a16:creationId xmlns:a16="http://schemas.microsoft.com/office/drawing/2014/main" id="{6A354D75-2850-EFEF-9B6E-16282EFCDE4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065474" y="3012831"/>
            <a:ext cx="2658427" cy="656942"/>
          </a:xfrm>
          <a:solidFill>
            <a:schemeClr val="accent6"/>
          </a:solidFill>
        </p:spPr>
        <p:txBody>
          <a:bodyPr lIns="91440" tIns="91440" rIns="91440" bIns="91440"/>
          <a:lstStyle>
            <a:lvl1pPr marL="0" indent="0">
              <a:buNone/>
              <a:defRPr sz="1600" b="1">
                <a:solidFill>
                  <a:schemeClr val="tx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23" name="Picture Placeholder 360">
            <a:extLst>
              <a:ext uri="{FF2B5EF4-FFF2-40B4-BE49-F238E27FC236}">
                <a16:creationId xmlns:a16="http://schemas.microsoft.com/office/drawing/2014/main" id="{FBABECBC-CDDA-6887-FB75-25BC231CEC93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8065474" y="3960136"/>
            <a:ext cx="2658427" cy="1547446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5" name="Text Placeholder 22">
            <a:extLst>
              <a:ext uri="{FF2B5EF4-FFF2-40B4-BE49-F238E27FC236}">
                <a16:creationId xmlns:a16="http://schemas.microsoft.com/office/drawing/2014/main" id="{AA63FF33-3432-1D2E-53DE-B6F0895069F1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65474" y="5507582"/>
            <a:ext cx="2658427" cy="656942"/>
          </a:xfrm>
          <a:solidFill>
            <a:schemeClr val="tx1"/>
          </a:solidFill>
        </p:spPr>
        <p:txBody>
          <a:bodyPr lIns="91440" tIns="91440" rIns="91440" bIns="91440"/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</p:spTree>
    <p:extLst>
      <p:ext uri="{BB962C8B-B14F-4D97-AF65-F5344CB8AC3E}">
        <p14:creationId xmlns:p14="http://schemas.microsoft.com/office/powerpoint/2010/main" val="43397357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-14 pos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14691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54D37D-9760-333D-5D98-7361CD68B94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143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25194CC7-DFDD-41E3-3F16-A4BAED70D310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991091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59FEBC2-FFA2-F082-C0B4-490D9C6E36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9907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0" name="Picture Placeholder 360">
            <a:extLst>
              <a:ext uri="{FF2B5EF4-FFF2-40B4-BE49-F238E27FC236}">
                <a16:creationId xmlns:a16="http://schemas.microsoft.com/office/drawing/2014/main" id="{9E7760E5-8579-2ACD-19F1-A979EC595A8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667491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121DEBE6-249D-E1B1-4B52-A019B44949C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6671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4" name="Picture Placeholder 360">
            <a:extLst>
              <a:ext uri="{FF2B5EF4-FFF2-40B4-BE49-F238E27FC236}">
                <a16:creationId xmlns:a16="http://schemas.microsoft.com/office/drawing/2014/main" id="{EB7AC011-2F57-EC56-91F9-A965565A40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343891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D59762E5-F688-DBA8-4C37-B3A3C58F18B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3435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24" name="Picture Placeholder 360">
            <a:extLst>
              <a:ext uri="{FF2B5EF4-FFF2-40B4-BE49-F238E27FC236}">
                <a16:creationId xmlns:a16="http://schemas.microsoft.com/office/drawing/2014/main" id="{8A47F1D3-73AD-F467-48EE-D2074775291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7020291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6" name="Text Placeholder 4">
            <a:extLst>
              <a:ext uri="{FF2B5EF4-FFF2-40B4-BE49-F238E27FC236}">
                <a16:creationId xmlns:a16="http://schemas.microsoft.com/office/drawing/2014/main" id="{B4A73141-DACC-B694-EAA5-D499AAA41AA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019925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27" name="Picture Placeholder 360">
            <a:extLst>
              <a:ext uri="{FF2B5EF4-FFF2-40B4-BE49-F238E27FC236}">
                <a16:creationId xmlns:a16="http://schemas.microsoft.com/office/drawing/2014/main" id="{7EDA5855-F73F-935A-1566-720D38EC07DF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8696325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8" name="Text Placeholder 4">
            <a:extLst>
              <a:ext uri="{FF2B5EF4-FFF2-40B4-BE49-F238E27FC236}">
                <a16:creationId xmlns:a16="http://schemas.microsoft.com/office/drawing/2014/main" id="{CA7A6897-50BB-69EA-CE0D-8428224909F6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695959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29" name="Picture Placeholder 360">
            <a:extLst>
              <a:ext uri="{FF2B5EF4-FFF2-40B4-BE49-F238E27FC236}">
                <a16:creationId xmlns:a16="http://schemas.microsoft.com/office/drawing/2014/main" id="{D09EF4CE-B526-1CEA-9EDD-34A61A70EE7C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10371993" y="1676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0" name="Text Placeholder 4">
            <a:extLst>
              <a:ext uri="{FF2B5EF4-FFF2-40B4-BE49-F238E27FC236}">
                <a16:creationId xmlns:a16="http://schemas.microsoft.com/office/drawing/2014/main" id="{993FC27B-1624-B783-DF96-5521C31FB6AD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0371627" y="3101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31" name="Picture Placeholder 360">
            <a:extLst>
              <a:ext uri="{FF2B5EF4-FFF2-40B4-BE49-F238E27FC236}">
                <a16:creationId xmlns:a16="http://schemas.microsoft.com/office/drawing/2014/main" id="{5A8BA158-C0D0-7A81-D0D2-8428A63A3D75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17151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2" name="Text Placeholder 4">
            <a:extLst>
              <a:ext uri="{FF2B5EF4-FFF2-40B4-BE49-F238E27FC236}">
                <a16:creationId xmlns:a16="http://schemas.microsoft.com/office/drawing/2014/main" id="{39D4BA50-34B9-66B8-EAF5-82AF534969D1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3167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33" name="Picture Placeholder 360">
            <a:extLst>
              <a:ext uri="{FF2B5EF4-FFF2-40B4-BE49-F238E27FC236}">
                <a16:creationId xmlns:a16="http://schemas.microsoft.com/office/drawing/2014/main" id="{9764F327-567A-B4BD-324B-5E6E4A38AE8A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1993551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81407771-83D8-01C3-0563-CE45ADD67E2A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9931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35" name="Picture Placeholder 360">
            <a:extLst>
              <a:ext uri="{FF2B5EF4-FFF2-40B4-BE49-F238E27FC236}">
                <a16:creationId xmlns:a16="http://schemas.microsoft.com/office/drawing/2014/main" id="{053F6908-A1A4-51D5-C068-74AE8BBE8575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3669951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0159B219-D993-9F5C-A25E-271704131301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6695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37" name="Picture Placeholder 360">
            <a:extLst>
              <a:ext uri="{FF2B5EF4-FFF2-40B4-BE49-F238E27FC236}">
                <a16:creationId xmlns:a16="http://schemas.microsoft.com/office/drawing/2014/main" id="{3B1CFCF1-1BBA-A77B-07C5-CE89C6D37D8E}"/>
              </a:ext>
            </a:extLst>
          </p:cNvPr>
          <p:cNvSpPr>
            <a:spLocks noGrp="1"/>
          </p:cNvSpPr>
          <p:nvPr>
            <p:ph type="pic" sz="quarter" idx="33"/>
          </p:nvPr>
        </p:nvSpPr>
        <p:spPr>
          <a:xfrm>
            <a:off x="5346351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924D5DB3-FDA3-34E1-683B-AF880C6B5647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3459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39" name="Picture Placeholder 360">
            <a:extLst>
              <a:ext uri="{FF2B5EF4-FFF2-40B4-BE49-F238E27FC236}">
                <a16:creationId xmlns:a16="http://schemas.microsoft.com/office/drawing/2014/main" id="{CD18FDA3-0BAD-70CF-4A1C-E0AC365F43EC}"/>
              </a:ext>
            </a:extLst>
          </p:cNvPr>
          <p:cNvSpPr>
            <a:spLocks noGrp="1"/>
          </p:cNvSpPr>
          <p:nvPr>
            <p:ph type="pic" sz="quarter" idx="35"/>
          </p:nvPr>
        </p:nvSpPr>
        <p:spPr>
          <a:xfrm>
            <a:off x="7022751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BC7D472D-B446-D4C9-7FEA-8337576DA47E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7022385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41" name="Picture Placeholder 360">
            <a:extLst>
              <a:ext uri="{FF2B5EF4-FFF2-40B4-BE49-F238E27FC236}">
                <a16:creationId xmlns:a16="http://schemas.microsoft.com/office/drawing/2014/main" id="{00CD14FC-B345-724A-1702-9ECB7309E7BA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698785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A39A6918-941C-CFDA-46B7-7B3F5821B260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8698419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43" name="Picture Placeholder 360">
            <a:extLst>
              <a:ext uri="{FF2B5EF4-FFF2-40B4-BE49-F238E27FC236}">
                <a16:creationId xmlns:a16="http://schemas.microsoft.com/office/drawing/2014/main" id="{13F06704-FC82-77D6-CD12-259FDE55A8D4}"/>
              </a:ext>
            </a:extLst>
          </p:cNvPr>
          <p:cNvSpPr>
            <a:spLocks noGrp="1"/>
          </p:cNvSpPr>
          <p:nvPr>
            <p:ph type="pic" sz="quarter" idx="39"/>
          </p:nvPr>
        </p:nvSpPr>
        <p:spPr>
          <a:xfrm>
            <a:off x="10374453" y="3962401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44" name="Text Placeholder 4">
            <a:extLst>
              <a:ext uri="{FF2B5EF4-FFF2-40B4-BE49-F238E27FC236}">
                <a16:creationId xmlns:a16="http://schemas.microsoft.com/office/drawing/2014/main" id="{DAE33098-4EF0-1E1A-7F23-76F0D50AACB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0374087" y="5387730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</p:spTree>
    <p:extLst>
      <p:ext uri="{BB962C8B-B14F-4D97-AF65-F5344CB8AC3E}">
        <p14:creationId xmlns:p14="http://schemas.microsoft.com/office/powerpoint/2010/main" val="25469529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-10 pos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360">
            <a:extLst>
              <a:ext uri="{FF2B5EF4-FFF2-40B4-BE49-F238E27FC236}">
                <a16:creationId xmlns:a16="http://schemas.microsoft.com/office/drawing/2014/main" id="{406AFED2-ED49-1112-B21D-D2ECF913338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510445" y="1682263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54D37D-9760-333D-5D98-7361CD68B94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510079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25194CC7-DFDD-41E3-3F16-A4BAED70D310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409584" y="1682263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59FEBC2-FFA2-F082-C0B4-490D9C6E36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409218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0" name="Picture Placeholder 360">
            <a:extLst>
              <a:ext uri="{FF2B5EF4-FFF2-40B4-BE49-F238E27FC236}">
                <a16:creationId xmlns:a16="http://schemas.microsoft.com/office/drawing/2014/main" id="{9E7760E5-8579-2ACD-19F1-A979EC595A8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5308182" y="1682263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121DEBE6-249D-E1B1-4B52-A019B44949C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307640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4" name="Picture Placeholder 360">
            <a:extLst>
              <a:ext uri="{FF2B5EF4-FFF2-40B4-BE49-F238E27FC236}">
                <a16:creationId xmlns:a16="http://schemas.microsoft.com/office/drawing/2014/main" id="{EB7AC011-2F57-EC56-91F9-A965565A40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7206077" y="1682263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D59762E5-F688-DBA8-4C37-B3A3C58F18B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205711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24" name="Picture Placeholder 360">
            <a:extLst>
              <a:ext uri="{FF2B5EF4-FFF2-40B4-BE49-F238E27FC236}">
                <a16:creationId xmlns:a16="http://schemas.microsoft.com/office/drawing/2014/main" id="{8A47F1D3-73AD-F467-48EE-D2074775291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9103782" y="1682263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6" name="Text Placeholder 4">
            <a:extLst>
              <a:ext uri="{FF2B5EF4-FFF2-40B4-BE49-F238E27FC236}">
                <a16:creationId xmlns:a16="http://schemas.microsoft.com/office/drawing/2014/main" id="{B4A73141-DACC-B694-EAA5-D499AAA41AA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9103416" y="3107592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3" name="Picture Placeholder 360">
            <a:extLst>
              <a:ext uri="{FF2B5EF4-FFF2-40B4-BE49-F238E27FC236}">
                <a16:creationId xmlns:a16="http://schemas.microsoft.com/office/drawing/2014/main" id="{50C0265D-4C37-A6EB-018A-088C3665D77B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1510079" y="3970677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3171DB7C-B77B-BA2F-D42D-E70799E1CF4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509713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6" name="Picture Placeholder 360">
            <a:extLst>
              <a:ext uri="{FF2B5EF4-FFF2-40B4-BE49-F238E27FC236}">
                <a16:creationId xmlns:a16="http://schemas.microsoft.com/office/drawing/2014/main" id="{54228786-C065-7CF8-8C9C-C9622BDB5F7E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3409218" y="3970677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9C03BA11-280F-ED2F-8FE5-AD08B0D44816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408852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1" name="Picture Placeholder 360">
            <a:extLst>
              <a:ext uri="{FF2B5EF4-FFF2-40B4-BE49-F238E27FC236}">
                <a16:creationId xmlns:a16="http://schemas.microsoft.com/office/drawing/2014/main" id="{D0FFE670-33BD-AB72-DB9E-26A7E5785E56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5307816" y="3970677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36FD3033-3412-943B-9B60-3555F20EAC6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307274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7" name="Picture Placeholder 360">
            <a:extLst>
              <a:ext uri="{FF2B5EF4-FFF2-40B4-BE49-F238E27FC236}">
                <a16:creationId xmlns:a16="http://schemas.microsoft.com/office/drawing/2014/main" id="{D90F4C59-A65F-7802-34A6-70D69C5041A5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7205711" y="3970677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8" name="Text Placeholder 4">
            <a:extLst>
              <a:ext uri="{FF2B5EF4-FFF2-40B4-BE49-F238E27FC236}">
                <a16:creationId xmlns:a16="http://schemas.microsoft.com/office/drawing/2014/main" id="{134846F9-F8EB-3656-08DF-03E1A00CD633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7205345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  <p:sp>
        <p:nvSpPr>
          <p:cNvPr id="19" name="Picture Placeholder 360">
            <a:extLst>
              <a:ext uri="{FF2B5EF4-FFF2-40B4-BE49-F238E27FC236}">
                <a16:creationId xmlns:a16="http://schemas.microsoft.com/office/drawing/2014/main" id="{9694CBBD-6AE6-ADDC-80FB-FDFA2458BCB3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9103416" y="3970677"/>
            <a:ext cx="1411061" cy="140817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4DB0CCF3-7E0B-FACF-F244-CCF6EC2D930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9103050" y="5396006"/>
            <a:ext cx="1412144" cy="321408"/>
          </a:xfrm>
        </p:spPr>
        <p:txBody>
          <a:bodyPr tIns="91440"/>
          <a:lstStyle>
            <a:lvl1pPr marL="0" indent="0">
              <a:buNone/>
              <a:defRPr sz="1600" b="1"/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800" b="1"/>
            </a:lvl4pPr>
            <a:lvl5pPr marL="1828800" indent="0">
              <a:buNone/>
              <a:defRPr sz="1800" b="1"/>
            </a:lvl5pPr>
          </a:lstStyle>
          <a:p>
            <a:pPr lvl="0"/>
            <a:r>
              <a:rPr lang="en-US"/>
              <a:t>First Name, Last Name</a:t>
            </a:r>
          </a:p>
        </p:txBody>
      </p:sp>
    </p:spTree>
    <p:extLst>
      <p:ext uri="{BB962C8B-B14F-4D97-AF65-F5344CB8AC3E}">
        <p14:creationId xmlns:p14="http://schemas.microsoft.com/office/powerpoint/2010/main" val="3153028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| Standard Text-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285">
            <a:extLst>
              <a:ext uri="{FF2B5EF4-FFF2-40B4-BE49-F238E27FC236}">
                <a16:creationId xmlns:a16="http://schemas.microsoft.com/office/drawing/2014/main" id="{A95873F9-24C5-691B-E0D0-B31D39B7FBB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rot="10800000"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97656" y="2292076"/>
            <a:ext cx="10396685" cy="997196"/>
          </a:xfrm>
        </p:spPr>
        <p:txBody>
          <a:bodyPr wrap="square" anchor="t" anchorCtr="0">
            <a:noAutofit/>
          </a:bodyPr>
          <a:lstStyle>
            <a:lvl1pPr algn="l">
              <a:spcBef>
                <a:spcPts val="1200"/>
              </a:spcBef>
              <a:spcAft>
                <a:spcPts val="60"/>
              </a:spcAft>
              <a:defRPr sz="36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Presentation Title: Best Title Option for Longer Presentation Titles (Text Size no larger than 36pt and no smaller than 20pt)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97656" y="4019391"/>
            <a:ext cx="10396685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1" spc="150" baseline="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D BY</a:t>
            </a:r>
          </a:p>
        </p:txBody>
      </p:sp>
      <p:sp>
        <p:nvSpPr>
          <p:cNvPr id="1962" name="Text Placeholder 1961">
            <a:extLst>
              <a:ext uri="{FF2B5EF4-FFF2-40B4-BE49-F238E27FC236}">
                <a16:creationId xmlns:a16="http://schemas.microsoft.com/office/drawing/2014/main" id="{05A0F360-5E2B-1313-55AF-9056EF7E8B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97656" y="1880997"/>
            <a:ext cx="10396685" cy="1938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1400" b="0" i="0" spc="150" baseline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400">
                <a:solidFill>
                  <a:schemeClr val="bg1"/>
                </a:solidFill>
              </a:defRPr>
            </a:lvl2pPr>
            <a:lvl3pPr marL="914400" indent="0" algn="ctr">
              <a:buNone/>
              <a:defRPr sz="1400">
                <a:solidFill>
                  <a:schemeClr val="bg1"/>
                </a:solidFill>
              </a:defRPr>
            </a:lvl3pPr>
            <a:lvl4pPr marL="1371600" indent="0" algn="ctr">
              <a:buNone/>
              <a:defRPr sz="1400">
                <a:solidFill>
                  <a:schemeClr val="bg1"/>
                </a:solidFill>
              </a:defRPr>
            </a:lvl4pPr>
            <a:lvl5pPr marL="1828800" indent="0" algn="ctr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MONTH XX, XXXX | LOCATION</a:t>
            </a:r>
          </a:p>
        </p:txBody>
      </p:sp>
      <p:sp>
        <p:nvSpPr>
          <p:cNvPr id="1964" name="Text Placeholder 1963">
            <a:extLst>
              <a:ext uri="{FF2B5EF4-FFF2-40B4-BE49-F238E27FC236}">
                <a16:creationId xmlns:a16="http://schemas.microsoft.com/office/drawing/2014/main" id="{D8874D39-76D3-2E6D-F8DD-E0676BF138C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97656" y="4371534"/>
            <a:ext cx="10396685" cy="332399"/>
          </a:xfrm>
        </p:spPr>
        <p:txBody>
          <a:bodyPr wrap="square" anchor="t" anchorCtr="0">
            <a:noAutofit/>
          </a:bodyPr>
          <a:lstStyle>
            <a:lvl1pPr marL="0" indent="0" algn="l">
              <a:spcBef>
                <a:spcPts val="1200"/>
              </a:spcBef>
              <a:spcAft>
                <a:spcPts val="60"/>
              </a:spcAft>
              <a:buNone/>
              <a:defRPr sz="24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2400">
                <a:solidFill>
                  <a:schemeClr val="bg1"/>
                </a:solidFill>
              </a:defRPr>
            </a:lvl2pPr>
            <a:lvl3pPr marL="914400" indent="0" algn="ctr">
              <a:buNone/>
              <a:defRPr sz="2400">
                <a:solidFill>
                  <a:schemeClr val="bg1"/>
                </a:solidFill>
              </a:defRPr>
            </a:lvl3pPr>
            <a:lvl4pPr marL="1371600" indent="0" algn="ctr">
              <a:buNone/>
              <a:defRPr sz="2400">
                <a:solidFill>
                  <a:schemeClr val="bg1"/>
                </a:solidFill>
              </a:defRPr>
            </a:lvl4pPr>
            <a:lvl5pPr marL="1828800" indent="0" algn="ctr">
              <a:buNone/>
              <a:defRPr sz="2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irst Name, Last Nam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897656" y="3793881"/>
            <a:ext cx="854364" cy="7191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48" name="Text Placeholder 47">
            <a:extLst>
              <a:ext uri="{FF2B5EF4-FFF2-40B4-BE49-F238E27FC236}">
                <a16:creationId xmlns:a16="http://schemas.microsoft.com/office/drawing/2014/main" id="{894AF511-2F91-5CEA-AAAB-75308FF6C4D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7656" y="4881013"/>
            <a:ext cx="10396685" cy="246221"/>
          </a:xfrm>
        </p:spPr>
        <p:txBody>
          <a:bodyPr wrap="square" anchor="t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1200"/>
              </a:spcBef>
              <a:spcAft>
                <a:spcPts val="60"/>
              </a:spcAft>
              <a:buNone/>
              <a:defRPr sz="1600" b="0" i="0">
                <a:solidFill>
                  <a:schemeClr val="bg1"/>
                </a:solidFill>
                <a:latin typeface="Aptos Light" panose="020B0004020202020204" pitchFamily="34" charset="0"/>
                <a:ea typeface="Aptos Light" panose="02000000000000000000" pitchFamily="2" charset="0"/>
              </a:defRPr>
            </a:lvl1pPr>
            <a:lvl2pPr marL="4572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2pPr>
            <a:lvl3pPr marL="9144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3pPr>
            <a:lvl4pPr marL="13716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4pPr>
            <a:lvl5pPr marL="1828800" indent="0" algn="ctr">
              <a:buNone/>
              <a:defRPr sz="1600" b="0" i="0">
                <a:solidFill>
                  <a:schemeClr val="bg1"/>
                </a:solidFill>
                <a:latin typeface="Aptos Light" panose="02000000000000000000" pitchFamily="2" charset="0"/>
                <a:ea typeface="Aptos Light" panose="02000000000000000000" pitchFamily="2" charset="0"/>
              </a:defRPr>
            </a:lvl5pPr>
          </a:lstStyle>
          <a:p>
            <a:pPr lvl="0"/>
            <a:r>
              <a:rPr lang="en-US" dirty="0"/>
              <a:t>Presenter Affiliation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D32A73F0-167E-610D-E038-566618F01F9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28070" y="783630"/>
            <a:ext cx="1780479" cy="428014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8B2AD18-B7D9-77F5-D220-3EDA560B2C83}"/>
              </a:ext>
            </a:extLst>
          </p:cNvPr>
          <p:cNvGrpSpPr/>
          <p:nvPr userDrawn="1"/>
        </p:nvGrpSpPr>
        <p:grpSpPr>
          <a:xfrm>
            <a:off x="859536" y="6108192"/>
            <a:ext cx="4556510" cy="438912"/>
            <a:chOff x="859536" y="6108192"/>
            <a:chExt cx="4556510" cy="438912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E0B571-503C-1E4E-4585-513FD2198B27}"/>
                </a:ext>
              </a:extLst>
            </p:cNvPr>
            <p:cNvSpPr txBox="1"/>
            <p:nvPr userDrawn="1"/>
          </p:nvSpPr>
          <p:spPr>
            <a:xfrm>
              <a:off x="2368064" y="6156068"/>
              <a:ext cx="3047982" cy="369332"/>
            </a:xfrm>
            <a:prstGeom prst="rect">
              <a:avLst/>
            </a:prstGeom>
            <a:noFill/>
          </p:spPr>
          <p:txBody>
            <a:bodyPr wrap="square" lIns="182880" rtlCol="0">
              <a:spAutoFit/>
            </a:bodyPr>
            <a:lstStyle/>
            <a:p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ORNL IS MANAGED BY UT-BATTELLE LLC </a:t>
              </a:r>
              <a:b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</a:br>
              <a:r>
                <a:rPr lang="en-US" sz="900" b="0" i="0" dirty="0">
                  <a:solidFill>
                    <a:schemeClr val="bg1"/>
                  </a:solidFill>
                  <a:latin typeface="Aptos Light" panose="020B0004020202020204" pitchFamily="34" charset="0"/>
                  <a:ea typeface="Aptos" panose="02000000000000000000" pitchFamily="2" charset="0"/>
                </a:rPr>
                <a:t>FOR THE US DEPARTMENT OF ENERGY</a:t>
              </a:r>
            </a:p>
          </p:txBody>
        </p:sp>
        <p:pic>
          <p:nvPicPr>
            <p:cNvPr id="9" name="Picture 8" descr="Text&#10;&#10;AI-generated content may be incorrect.">
              <a:extLst>
                <a:ext uri="{FF2B5EF4-FFF2-40B4-BE49-F238E27FC236}">
                  <a16:creationId xmlns:a16="http://schemas.microsoft.com/office/drawing/2014/main" id="{2FD5B24E-06B1-CD75-BC26-A89AA432FAC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/>
            <a:stretch>
              <a:fillRect/>
            </a:stretch>
          </p:blipFill>
          <p:spPr>
            <a:xfrm>
              <a:off x="859536" y="6108192"/>
              <a:ext cx="1528065" cy="4389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769421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-Smart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EEC8D-F30D-2272-2A4E-CD93B0D75C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One-sentence headline stating the main takeaway message for the slide; no longer than two lines  </a:t>
            </a:r>
          </a:p>
        </p:txBody>
      </p:sp>
      <p:sp>
        <p:nvSpPr>
          <p:cNvPr id="4" name="SmartArt Placeholder 3">
            <a:extLst>
              <a:ext uri="{FF2B5EF4-FFF2-40B4-BE49-F238E27FC236}">
                <a16:creationId xmlns:a16="http://schemas.microsoft.com/office/drawing/2014/main" id="{41F9B8EB-EA8B-7B42-D70A-72CFAD42EB27}"/>
              </a:ext>
            </a:extLst>
          </p:cNvPr>
          <p:cNvSpPr>
            <a:spLocks noGrp="1"/>
          </p:cNvSpPr>
          <p:nvPr>
            <p:ph type="dgm" sz="quarter" idx="10"/>
          </p:nvPr>
        </p:nvSpPr>
        <p:spPr>
          <a:xfrm>
            <a:off x="314691" y="1430338"/>
            <a:ext cx="11493133" cy="4852987"/>
          </a:xfrm>
        </p:spPr>
        <p:txBody>
          <a:bodyPr/>
          <a:lstStyle/>
          <a:p>
            <a:r>
              <a:rPr lang="en-US"/>
              <a:t>Click icon to add SmartArt graphic</a:t>
            </a:r>
          </a:p>
        </p:txBody>
      </p:sp>
    </p:spTree>
    <p:extLst>
      <p:ext uri="{BB962C8B-B14F-4D97-AF65-F5344CB8AC3E}">
        <p14:creationId xmlns:p14="http://schemas.microsoft.com/office/powerpoint/2010/main" val="19368297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- Stand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high angle view of a city&#10;&#10;Description automatically generated">
            <a:extLst>
              <a:ext uri="{FF2B5EF4-FFF2-40B4-BE49-F238E27FC236}">
                <a16:creationId xmlns:a16="http://schemas.microsoft.com/office/drawing/2014/main" id="{23DA0192-253A-9416-8E30-B9B66EED54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7FB722-2E40-971C-7B7A-5663B28FCDB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-9145" y="2258209"/>
            <a:ext cx="12210290" cy="664797"/>
          </a:xfrm>
        </p:spPr>
        <p:txBody>
          <a:bodyPr anchor="t" anchorCtr="0">
            <a:noAutofit/>
          </a:bodyPr>
          <a:lstStyle>
            <a:lvl1pPr algn="ctr">
              <a:spcBef>
                <a:spcPts val="1200"/>
              </a:spcBef>
              <a:spcAft>
                <a:spcPts val="60"/>
              </a:spcAft>
              <a:defRPr sz="4800" b="1">
                <a:solidFill>
                  <a:schemeClr val="tx1"/>
                </a:solidFill>
              </a:defRPr>
            </a:lvl1pPr>
          </a:lstStyle>
          <a:p>
            <a:r>
              <a:rPr lang="en-US"/>
              <a:t>One-sentence statemen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CCE055-46B1-6279-21B5-27B8352AB9E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0" y="2922742"/>
            <a:ext cx="12192000" cy="397032"/>
          </a:xfrm>
        </p:spPr>
        <p:txBody>
          <a:bodyPr tIns="91440" anchor="t" anchorCtr="0">
            <a:noAutofit/>
          </a:bodyPr>
          <a:lstStyle>
            <a:lvl1pPr marL="0" indent="0" algn="ctr">
              <a:spcBef>
                <a:spcPts val="1200"/>
              </a:spcBef>
              <a:spcAft>
                <a:spcPts val="60"/>
              </a:spcAft>
              <a:buNone/>
              <a:defRPr sz="2200" b="1" spc="30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ONE SENTENCE SUBTITLE STATEME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565AA18-2C89-EB56-1919-13EF35EFFBC8}"/>
              </a:ext>
            </a:extLst>
          </p:cNvPr>
          <p:cNvSpPr/>
          <p:nvPr userDrawn="1"/>
        </p:nvSpPr>
        <p:spPr>
          <a:xfrm>
            <a:off x="5668818" y="3468601"/>
            <a:ext cx="854364" cy="719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5937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- Soci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high angle view of a city&#10;&#10;Description automatically generated">
            <a:extLst>
              <a:ext uri="{FF2B5EF4-FFF2-40B4-BE49-F238E27FC236}">
                <a16:creationId xmlns:a16="http://schemas.microsoft.com/office/drawing/2014/main" id="{23DA0192-253A-9416-8E30-B9B66EED54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1B10DD8E-E016-58F8-208C-69AD92BED39D}"/>
              </a:ext>
            </a:extLst>
          </p:cNvPr>
          <p:cNvSpPr/>
          <p:nvPr userDrawn="1"/>
        </p:nvSpPr>
        <p:spPr>
          <a:xfrm>
            <a:off x="0" y="0"/>
            <a:ext cx="12192000" cy="2575976"/>
          </a:xfrm>
          <a:prstGeom prst="rect">
            <a:avLst/>
          </a:prstGeom>
          <a:gradFill>
            <a:gsLst>
              <a:gs pos="57000">
                <a:srgbClr val="FFFFFF">
                  <a:alpha val="62000"/>
                </a:srgbClr>
              </a:gs>
              <a:gs pos="15000">
                <a:schemeClr val="bg1">
                  <a:alpha val="91598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7">
            <a:extLst>
              <a:ext uri="{FF2B5EF4-FFF2-40B4-BE49-F238E27FC236}">
                <a16:creationId xmlns:a16="http://schemas.microsoft.com/office/drawing/2014/main" id="{658225E5-2430-3783-F06E-A0A40A656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692" y="365125"/>
            <a:ext cx="11492432" cy="88639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0E904804-90C2-92CD-EBBE-DEE84A1EF57E}"/>
              </a:ext>
            </a:extLst>
          </p:cNvPr>
          <p:cNvGrpSpPr/>
          <p:nvPr userDrawn="1"/>
        </p:nvGrpSpPr>
        <p:grpSpPr>
          <a:xfrm>
            <a:off x="2230425" y="1950223"/>
            <a:ext cx="7731150" cy="1180116"/>
            <a:chOff x="2419238" y="1689595"/>
            <a:chExt cx="7333183" cy="1119369"/>
          </a:xfrm>
        </p:grpSpPr>
        <p:sp>
          <p:nvSpPr>
            <p:cNvPr id="120" name="Freeform 119">
              <a:extLst>
                <a:ext uri="{FF2B5EF4-FFF2-40B4-BE49-F238E27FC236}">
                  <a16:creationId xmlns:a16="http://schemas.microsoft.com/office/drawing/2014/main" id="{B35B19EB-28CC-5046-67D8-0AC0F092D8F9}"/>
                </a:ext>
              </a:extLst>
            </p:cNvPr>
            <p:cNvSpPr/>
            <p:nvPr userDrawn="1"/>
          </p:nvSpPr>
          <p:spPr>
            <a:xfrm>
              <a:off x="6151118" y="1690962"/>
              <a:ext cx="1113318" cy="1113317"/>
            </a:xfrm>
            <a:custGeom>
              <a:avLst/>
              <a:gdLst>
                <a:gd name="connsiteX0" fmla="*/ 0 w 543306"/>
                <a:gd name="connsiteY0" fmla="*/ 0 h 543305"/>
                <a:gd name="connsiteX1" fmla="*/ 543306 w 543306"/>
                <a:gd name="connsiteY1" fmla="*/ 0 h 543305"/>
                <a:gd name="connsiteX2" fmla="*/ 543306 w 543306"/>
                <a:gd name="connsiteY2" fmla="*/ 543306 h 543305"/>
                <a:gd name="connsiteX3" fmla="*/ 0 w 543306"/>
                <a:gd name="connsiteY3" fmla="*/ 543306 h 543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5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1" name="Freeform 120">
              <a:extLst>
                <a:ext uri="{FF2B5EF4-FFF2-40B4-BE49-F238E27FC236}">
                  <a16:creationId xmlns:a16="http://schemas.microsoft.com/office/drawing/2014/main" id="{9F8B7F74-14E3-0359-48F7-8887F481B3F3}"/>
                </a:ext>
              </a:extLst>
            </p:cNvPr>
            <p:cNvSpPr/>
            <p:nvPr userDrawn="1"/>
          </p:nvSpPr>
          <p:spPr>
            <a:xfrm>
              <a:off x="6531907" y="1870334"/>
              <a:ext cx="352119" cy="754014"/>
            </a:xfrm>
            <a:custGeom>
              <a:avLst/>
              <a:gdLst>
                <a:gd name="connsiteX0" fmla="*/ 136975 w 171836"/>
                <a:gd name="connsiteY0" fmla="*/ 62674 h 367963"/>
                <a:gd name="connsiteX1" fmla="*/ 167646 w 171836"/>
                <a:gd name="connsiteY1" fmla="*/ 62674 h 367963"/>
                <a:gd name="connsiteX2" fmla="*/ 171837 w 171836"/>
                <a:gd name="connsiteY2" fmla="*/ 58483 h 367963"/>
                <a:gd name="connsiteX3" fmla="*/ 171837 w 171836"/>
                <a:gd name="connsiteY3" fmla="*/ 3905 h 367963"/>
                <a:gd name="connsiteX4" fmla="*/ 168027 w 171836"/>
                <a:gd name="connsiteY4" fmla="*/ 0 h 367963"/>
                <a:gd name="connsiteX5" fmla="*/ 104305 w 171836"/>
                <a:gd name="connsiteY5" fmla="*/ 667 h 367963"/>
                <a:gd name="connsiteX6" fmla="*/ 53156 w 171836"/>
                <a:gd name="connsiteY6" fmla="*/ 26670 h 367963"/>
                <a:gd name="connsiteX7" fmla="*/ 38392 w 171836"/>
                <a:gd name="connsiteY7" fmla="*/ 72580 h 367963"/>
                <a:gd name="connsiteX8" fmla="*/ 38392 w 171836"/>
                <a:gd name="connsiteY8" fmla="*/ 113633 h 367963"/>
                <a:gd name="connsiteX9" fmla="*/ 32105 w 171836"/>
                <a:gd name="connsiteY9" fmla="*/ 120205 h 367963"/>
                <a:gd name="connsiteX10" fmla="*/ 4483 w 171836"/>
                <a:gd name="connsiteY10" fmla="*/ 120015 h 367963"/>
                <a:gd name="connsiteX11" fmla="*/ 6 w 171836"/>
                <a:gd name="connsiteY11" fmla="*/ 124492 h 367963"/>
                <a:gd name="connsiteX12" fmla="*/ 6 w 171836"/>
                <a:gd name="connsiteY12" fmla="*/ 178403 h 367963"/>
                <a:gd name="connsiteX13" fmla="*/ 4959 w 171836"/>
                <a:gd name="connsiteY13" fmla="*/ 183166 h 367963"/>
                <a:gd name="connsiteX14" fmla="*/ 31915 w 171836"/>
                <a:gd name="connsiteY14" fmla="*/ 182975 h 367963"/>
                <a:gd name="connsiteX15" fmla="*/ 38106 w 171836"/>
                <a:gd name="connsiteY15" fmla="*/ 189167 h 367963"/>
                <a:gd name="connsiteX16" fmla="*/ 38011 w 171836"/>
                <a:gd name="connsiteY16" fmla="*/ 275558 h 367963"/>
                <a:gd name="connsiteX17" fmla="*/ 37915 w 171836"/>
                <a:gd name="connsiteY17" fmla="*/ 360807 h 367963"/>
                <a:gd name="connsiteX18" fmla="*/ 44773 w 171836"/>
                <a:gd name="connsiteY18" fmla="*/ 367951 h 367963"/>
                <a:gd name="connsiteX19" fmla="*/ 107924 w 171836"/>
                <a:gd name="connsiteY19" fmla="*/ 367951 h 367963"/>
                <a:gd name="connsiteX20" fmla="*/ 115354 w 171836"/>
                <a:gd name="connsiteY20" fmla="*/ 360617 h 367963"/>
                <a:gd name="connsiteX21" fmla="*/ 115258 w 171836"/>
                <a:gd name="connsiteY21" fmla="*/ 191452 h 367963"/>
                <a:gd name="connsiteX22" fmla="*/ 123164 w 171836"/>
                <a:gd name="connsiteY22" fmla="*/ 183737 h 367963"/>
                <a:gd name="connsiteX23" fmla="*/ 159931 w 171836"/>
                <a:gd name="connsiteY23" fmla="*/ 183737 h 367963"/>
                <a:gd name="connsiteX24" fmla="*/ 165836 w 171836"/>
                <a:gd name="connsiteY24" fmla="*/ 178975 h 367963"/>
                <a:gd name="connsiteX25" fmla="*/ 170980 w 171836"/>
                <a:gd name="connsiteY25" fmla="*/ 124682 h 367963"/>
                <a:gd name="connsiteX26" fmla="*/ 165455 w 171836"/>
                <a:gd name="connsiteY26" fmla="*/ 118872 h 367963"/>
                <a:gd name="connsiteX27" fmla="*/ 118878 w 171836"/>
                <a:gd name="connsiteY27" fmla="*/ 118967 h 367963"/>
                <a:gd name="connsiteX28" fmla="*/ 114115 w 171836"/>
                <a:gd name="connsiteY28" fmla="*/ 115348 h 367963"/>
                <a:gd name="connsiteX29" fmla="*/ 114592 w 171836"/>
                <a:gd name="connsiteY29" fmla="*/ 82867 h 367963"/>
                <a:gd name="connsiteX30" fmla="*/ 137166 w 171836"/>
                <a:gd name="connsiteY30" fmla="*/ 62389 h 367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71836" h="367963">
                  <a:moveTo>
                    <a:pt x="136975" y="62674"/>
                  </a:moveTo>
                  <a:cubicBezTo>
                    <a:pt x="147167" y="62674"/>
                    <a:pt x="157454" y="62579"/>
                    <a:pt x="167646" y="62674"/>
                  </a:cubicBezTo>
                  <a:cubicBezTo>
                    <a:pt x="170789" y="62674"/>
                    <a:pt x="171837" y="61722"/>
                    <a:pt x="171837" y="58483"/>
                  </a:cubicBezTo>
                  <a:cubicBezTo>
                    <a:pt x="171742" y="40291"/>
                    <a:pt x="171742" y="22098"/>
                    <a:pt x="171837" y="3905"/>
                  </a:cubicBezTo>
                  <a:cubicBezTo>
                    <a:pt x="171837" y="1048"/>
                    <a:pt x="170980" y="0"/>
                    <a:pt x="168027" y="0"/>
                  </a:cubicBezTo>
                  <a:cubicBezTo>
                    <a:pt x="146786" y="190"/>
                    <a:pt x="125546" y="-286"/>
                    <a:pt x="104305" y="667"/>
                  </a:cubicBezTo>
                  <a:cubicBezTo>
                    <a:pt x="83635" y="1619"/>
                    <a:pt x="65729" y="9430"/>
                    <a:pt x="53156" y="26670"/>
                  </a:cubicBezTo>
                  <a:cubicBezTo>
                    <a:pt x="43154" y="40291"/>
                    <a:pt x="38677" y="55817"/>
                    <a:pt x="38392" y="72580"/>
                  </a:cubicBezTo>
                  <a:cubicBezTo>
                    <a:pt x="38106" y="86296"/>
                    <a:pt x="38106" y="100013"/>
                    <a:pt x="38392" y="113633"/>
                  </a:cubicBezTo>
                  <a:cubicBezTo>
                    <a:pt x="38487" y="118586"/>
                    <a:pt x="37439" y="120491"/>
                    <a:pt x="32105" y="120205"/>
                  </a:cubicBezTo>
                  <a:cubicBezTo>
                    <a:pt x="22961" y="119729"/>
                    <a:pt x="13722" y="120205"/>
                    <a:pt x="4483" y="120015"/>
                  </a:cubicBezTo>
                  <a:cubicBezTo>
                    <a:pt x="958" y="120015"/>
                    <a:pt x="-89" y="121063"/>
                    <a:pt x="6" y="124492"/>
                  </a:cubicBezTo>
                  <a:cubicBezTo>
                    <a:pt x="197" y="142494"/>
                    <a:pt x="197" y="160496"/>
                    <a:pt x="6" y="178403"/>
                  </a:cubicBezTo>
                  <a:cubicBezTo>
                    <a:pt x="6" y="182213"/>
                    <a:pt x="1339" y="183261"/>
                    <a:pt x="4959" y="183166"/>
                  </a:cubicBezTo>
                  <a:cubicBezTo>
                    <a:pt x="13913" y="182975"/>
                    <a:pt x="22961" y="183356"/>
                    <a:pt x="31915" y="182975"/>
                  </a:cubicBezTo>
                  <a:cubicBezTo>
                    <a:pt x="36772" y="182785"/>
                    <a:pt x="38106" y="184309"/>
                    <a:pt x="38106" y="189167"/>
                  </a:cubicBezTo>
                  <a:cubicBezTo>
                    <a:pt x="37915" y="217932"/>
                    <a:pt x="38011" y="246793"/>
                    <a:pt x="38011" y="275558"/>
                  </a:cubicBezTo>
                  <a:cubicBezTo>
                    <a:pt x="38011" y="304324"/>
                    <a:pt x="38106" y="332327"/>
                    <a:pt x="37915" y="360807"/>
                  </a:cubicBezTo>
                  <a:cubicBezTo>
                    <a:pt x="37915" y="366141"/>
                    <a:pt x="38868" y="368141"/>
                    <a:pt x="44773" y="367951"/>
                  </a:cubicBezTo>
                  <a:cubicBezTo>
                    <a:pt x="65824" y="367570"/>
                    <a:pt x="86874" y="367570"/>
                    <a:pt x="107924" y="367951"/>
                  </a:cubicBezTo>
                  <a:cubicBezTo>
                    <a:pt x="113830" y="368046"/>
                    <a:pt x="115354" y="366617"/>
                    <a:pt x="115354" y="360617"/>
                  </a:cubicBezTo>
                  <a:cubicBezTo>
                    <a:pt x="115068" y="304229"/>
                    <a:pt x="115163" y="247841"/>
                    <a:pt x="115258" y="191452"/>
                  </a:cubicBezTo>
                  <a:cubicBezTo>
                    <a:pt x="115258" y="182499"/>
                    <a:pt x="114401" y="183833"/>
                    <a:pt x="123164" y="183737"/>
                  </a:cubicBezTo>
                  <a:cubicBezTo>
                    <a:pt x="135451" y="183737"/>
                    <a:pt x="147643" y="183642"/>
                    <a:pt x="159931" y="183737"/>
                  </a:cubicBezTo>
                  <a:cubicBezTo>
                    <a:pt x="163646" y="183737"/>
                    <a:pt x="165455" y="182975"/>
                    <a:pt x="165836" y="178975"/>
                  </a:cubicBezTo>
                  <a:cubicBezTo>
                    <a:pt x="167360" y="160877"/>
                    <a:pt x="169075" y="142780"/>
                    <a:pt x="170980" y="124682"/>
                  </a:cubicBezTo>
                  <a:cubicBezTo>
                    <a:pt x="171456" y="119920"/>
                    <a:pt x="170027" y="118872"/>
                    <a:pt x="165455" y="118872"/>
                  </a:cubicBezTo>
                  <a:cubicBezTo>
                    <a:pt x="149930" y="119158"/>
                    <a:pt x="134404" y="118872"/>
                    <a:pt x="118878" y="118967"/>
                  </a:cubicBezTo>
                  <a:cubicBezTo>
                    <a:pt x="116306" y="118967"/>
                    <a:pt x="114020" y="119253"/>
                    <a:pt x="114115" y="115348"/>
                  </a:cubicBezTo>
                  <a:cubicBezTo>
                    <a:pt x="114401" y="104489"/>
                    <a:pt x="113830" y="93631"/>
                    <a:pt x="114592" y="82867"/>
                  </a:cubicBezTo>
                  <a:cubicBezTo>
                    <a:pt x="115449" y="69437"/>
                    <a:pt x="123545" y="62389"/>
                    <a:pt x="137166" y="62389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2" name="Freeform 121">
              <a:extLst>
                <a:ext uri="{FF2B5EF4-FFF2-40B4-BE49-F238E27FC236}">
                  <a16:creationId xmlns:a16="http://schemas.microsoft.com/office/drawing/2014/main" id="{C1A6707B-2CA3-3F65-45C2-727FD45B5C49}"/>
                </a:ext>
              </a:extLst>
            </p:cNvPr>
            <p:cNvSpPr/>
            <p:nvPr userDrawn="1"/>
          </p:nvSpPr>
          <p:spPr>
            <a:xfrm>
              <a:off x="4907224" y="1690572"/>
              <a:ext cx="1113318" cy="1113318"/>
            </a:xfrm>
            <a:custGeom>
              <a:avLst/>
              <a:gdLst>
                <a:gd name="connsiteX0" fmla="*/ 0 w 543306"/>
                <a:gd name="connsiteY0" fmla="*/ 0 h 543306"/>
                <a:gd name="connsiteX1" fmla="*/ 543306 w 543306"/>
                <a:gd name="connsiteY1" fmla="*/ 0 h 543306"/>
                <a:gd name="connsiteX2" fmla="*/ 543306 w 543306"/>
                <a:gd name="connsiteY2" fmla="*/ 543306 h 543306"/>
                <a:gd name="connsiteX3" fmla="*/ 0 w 543306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3" name="Freeform 122">
              <a:extLst>
                <a:ext uri="{FF2B5EF4-FFF2-40B4-BE49-F238E27FC236}">
                  <a16:creationId xmlns:a16="http://schemas.microsoft.com/office/drawing/2014/main" id="{D4C61578-C993-8405-291A-DEF5EE57846B}"/>
                </a:ext>
              </a:extLst>
            </p:cNvPr>
            <p:cNvSpPr/>
            <p:nvPr userDrawn="1"/>
          </p:nvSpPr>
          <p:spPr>
            <a:xfrm>
              <a:off x="5613002" y="2009890"/>
              <a:ext cx="88611" cy="88611"/>
            </a:xfrm>
            <a:custGeom>
              <a:avLst/>
              <a:gdLst>
                <a:gd name="connsiteX0" fmla="*/ 21622 w 43243"/>
                <a:gd name="connsiteY0" fmla="*/ 0 h 43243"/>
                <a:gd name="connsiteX1" fmla="*/ 0 w 43243"/>
                <a:gd name="connsiteY1" fmla="*/ 21622 h 43243"/>
                <a:gd name="connsiteX2" fmla="*/ 21622 w 43243"/>
                <a:gd name="connsiteY2" fmla="*/ 43244 h 43243"/>
                <a:gd name="connsiteX3" fmla="*/ 43244 w 43243"/>
                <a:gd name="connsiteY3" fmla="*/ 21622 h 43243"/>
                <a:gd name="connsiteX4" fmla="*/ 21622 w 43243"/>
                <a:gd name="connsiteY4" fmla="*/ 0 h 43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43" h="43243">
                  <a:moveTo>
                    <a:pt x="21622" y="0"/>
                  </a:moveTo>
                  <a:cubicBezTo>
                    <a:pt x="9715" y="0"/>
                    <a:pt x="0" y="9716"/>
                    <a:pt x="0" y="21622"/>
                  </a:cubicBezTo>
                  <a:cubicBezTo>
                    <a:pt x="0" y="33528"/>
                    <a:pt x="9715" y="43244"/>
                    <a:pt x="21622" y="43244"/>
                  </a:cubicBezTo>
                  <a:cubicBezTo>
                    <a:pt x="33528" y="43244"/>
                    <a:pt x="43244" y="33528"/>
                    <a:pt x="43244" y="21622"/>
                  </a:cubicBezTo>
                  <a:cubicBezTo>
                    <a:pt x="43244" y="9716"/>
                    <a:pt x="33528" y="0"/>
                    <a:pt x="21622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4" name="Freeform 123">
              <a:extLst>
                <a:ext uri="{FF2B5EF4-FFF2-40B4-BE49-F238E27FC236}">
                  <a16:creationId xmlns:a16="http://schemas.microsoft.com/office/drawing/2014/main" id="{74412687-F6B8-FF14-A681-2E7D9389F291}"/>
                </a:ext>
              </a:extLst>
            </p:cNvPr>
            <p:cNvSpPr/>
            <p:nvPr userDrawn="1"/>
          </p:nvSpPr>
          <p:spPr>
            <a:xfrm>
              <a:off x="5100064" y="1883412"/>
              <a:ext cx="727442" cy="727442"/>
            </a:xfrm>
            <a:custGeom>
              <a:avLst/>
              <a:gdLst>
                <a:gd name="connsiteX0" fmla="*/ 265462 w 354996"/>
                <a:gd name="connsiteY0" fmla="*/ 0 h 354996"/>
                <a:gd name="connsiteX1" fmla="*/ 89535 w 354996"/>
                <a:gd name="connsiteY1" fmla="*/ 0 h 354996"/>
                <a:gd name="connsiteX2" fmla="*/ 0 w 354996"/>
                <a:gd name="connsiteY2" fmla="*/ 89535 h 354996"/>
                <a:gd name="connsiteX3" fmla="*/ 0 w 354996"/>
                <a:gd name="connsiteY3" fmla="*/ 265462 h 354996"/>
                <a:gd name="connsiteX4" fmla="*/ 89535 w 354996"/>
                <a:gd name="connsiteY4" fmla="*/ 354997 h 354996"/>
                <a:gd name="connsiteX5" fmla="*/ 265462 w 354996"/>
                <a:gd name="connsiteY5" fmla="*/ 354997 h 354996"/>
                <a:gd name="connsiteX6" fmla="*/ 354997 w 354996"/>
                <a:gd name="connsiteY6" fmla="*/ 265462 h 354996"/>
                <a:gd name="connsiteX7" fmla="*/ 354997 w 354996"/>
                <a:gd name="connsiteY7" fmla="*/ 89535 h 354996"/>
                <a:gd name="connsiteX8" fmla="*/ 265462 w 354996"/>
                <a:gd name="connsiteY8" fmla="*/ 0 h 354996"/>
                <a:gd name="connsiteX9" fmla="*/ 316421 w 354996"/>
                <a:gd name="connsiteY9" fmla="*/ 265462 h 354996"/>
                <a:gd name="connsiteX10" fmla="*/ 265462 w 354996"/>
                <a:gd name="connsiteY10" fmla="*/ 316421 h 354996"/>
                <a:gd name="connsiteX11" fmla="*/ 89535 w 354996"/>
                <a:gd name="connsiteY11" fmla="*/ 316421 h 354996"/>
                <a:gd name="connsiteX12" fmla="*/ 38576 w 354996"/>
                <a:gd name="connsiteY12" fmla="*/ 265462 h 354996"/>
                <a:gd name="connsiteX13" fmla="*/ 38576 w 354996"/>
                <a:gd name="connsiteY13" fmla="*/ 89535 h 354996"/>
                <a:gd name="connsiteX14" fmla="*/ 89535 w 354996"/>
                <a:gd name="connsiteY14" fmla="*/ 38576 h 354996"/>
                <a:gd name="connsiteX15" fmla="*/ 265462 w 354996"/>
                <a:gd name="connsiteY15" fmla="*/ 38576 h 354996"/>
                <a:gd name="connsiteX16" fmla="*/ 316421 w 354996"/>
                <a:gd name="connsiteY16" fmla="*/ 89535 h 354996"/>
                <a:gd name="connsiteX17" fmla="*/ 316421 w 354996"/>
                <a:gd name="connsiteY17" fmla="*/ 265462 h 3549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54996" h="354996">
                  <a:moveTo>
                    <a:pt x="265462" y="0"/>
                  </a:moveTo>
                  <a:lnTo>
                    <a:pt x="89535" y="0"/>
                  </a:lnTo>
                  <a:cubicBezTo>
                    <a:pt x="40196" y="0"/>
                    <a:pt x="0" y="40196"/>
                    <a:pt x="0" y="89535"/>
                  </a:cubicBezTo>
                  <a:lnTo>
                    <a:pt x="0" y="265462"/>
                  </a:lnTo>
                  <a:cubicBezTo>
                    <a:pt x="0" y="314896"/>
                    <a:pt x="40196" y="354997"/>
                    <a:pt x="89535" y="354997"/>
                  </a:cubicBezTo>
                  <a:lnTo>
                    <a:pt x="265462" y="354997"/>
                  </a:lnTo>
                  <a:cubicBezTo>
                    <a:pt x="314801" y="354997"/>
                    <a:pt x="354997" y="314801"/>
                    <a:pt x="354997" y="265462"/>
                  </a:cubicBezTo>
                  <a:lnTo>
                    <a:pt x="354997" y="89535"/>
                  </a:lnTo>
                  <a:cubicBezTo>
                    <a:pt x="354997" y="40196"/>
                    <a:pt x="314801" y="0"/>
                    <a:pt x="265462" y="0"/>
                  </a:cubicBezTo>
                  <a:close/>
                  <a:moveTo>
                    <a:pt x="316421" y="265462"/>
                  </a:moveTo>
                  <a:cubicBezTo>
                    <a:pt x="316421" y="293560"/>
                    <a:pt x="293561" y="316421"/>
                    <a:pt x="265462" y="316421"/>
                  </a:cubicBezTo>
                  <a:lnTo>
                    <a:pt x="89535" y="316421"/>
                  </a:lnTo>
                  <a:cubicBezTo>
                    <a:pt x="61436" y="316421"/>
                    <a:pt x="38576" y="293560"/>
                    <a:pt x="38576" y="265462"/>
                  </a:cubicBezTo>
                  <a:lnTo>
                    <a:pt x="38576" y="89535"/>
                  </a:lnTo>
                  <a:cubicBezTo>
                    <a:pt x="38576" y="61436"/>
                    <a:pt x="61436" y="38576"/>
                    <a:pt x="89535" y="38576"/>
                  </a:cubicBezTo>
                  <a:lnTo>
                    <a:pt x="265462" y="38576"/>
                  </a:lnTo>
                  <a:cubicBezTo>
                    <a:pt x="293561" y="38576"/>
                    <a:pt x="316421" y="61436"/>
                    <a:pt x="316421" y="89535"/>
                  </a:cubicBezTo>
                  <a:lnTo>
                    <a:pt x="316421" y="265462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611DCFC7-265A-A74C-9128-D2C19FEB1FE1}"/>
                </a:ext>
              </a:extLst>
            </p:cNvPr>
            <p:cNvSpPr/>
            <p:nvPr userDrawn="1"/>
          </p:nvSpPr>
          <p:spPr>
            <a:xfrm>
              <a:off x="5276508" y="2059857"/>
              <a:ext cx="374747" cy="374750"/>
            </a:xfrm>
            <a:custGeom>
              <a:avLst/>
              <a:gdLst>
                <a:gd name="connsiteX0" fmla="*/ 91440 w 182879"/>
                <a:gd name="connsiteY0" fmla="*/ 0 h 182880"/>
                <a:gd name="connsiteX1" fmla="*/ 0 w 182879"/>
                <a:gd name="connsiteY1" fmla="*/ 91440 h 182880"/>
                <a:gd name="connsiteX2" fmla="*/ 91440 w 182879"/>
                <a:gd name="connsiteY2" fmla="*/ 182880 h 182880"/>
                <a:gd name="connsiteX3" fmla="*/ 182880 w 182879"/>
                <a:gd name="connsiteY3" fmla="*/ 91440 h 182880"/>
                <a:gd name="connsiteX4" fmla="*/ 91440 w 182879"/>
                <a:gd name="connsiteY4" fmla="*/ 0 h 182880"/>
                <a:gd name="connsiteX5" fmla="*/ 91440 w 182879"/>
                <a:gd name="connsiteY5" fmla="*/ 144209 h 182880"/>
                <a:gd name="connsiteX6" fmla="*/ 38671 w 182879"/>
                <a:gd name="connsiteY6" fmla="*/ 91440 h 182880"/>
                <a:gd name="connsiteX7" fmla="*/ 91440 w 182879"/>
                <a:gd name="connsiteY7" fmla="*/ 38672 h 182880"/>
                <a:gd name="connsiteX8" fmla="*/ 144304 w 182879"/>
                <a:gd name="connsiteY8" fmla="*/ 91440 h 182880"/>
                <a:gd name="connsiteX9" fmla="*/ 91440 w 182879"/>
                <a:gd name="connsiteY9" fmla="*/ 144209 h 182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2879" h="182880">
                  <a:moveTo>
                    <a:pt x="91440" y="0"/>
                  </a:moveTo>
                  <a:cubicBezTo>
                    <a:pt x="41053" y="0"/>
                    <a:pt x="0" y="41053"/>
                    <a:pt x="0" y="91440"/>
                  </a:cubicBezTo>
                  <a:cubicBezTo>
                    <a:pt x="0" y="141827"/>
                    <a:pt x="41053" y="182880"/>
                    <a:pt x="91440" y="182880"/>
                  </a:cubicBezTo>
                  <a:cubicBezTo>
                    <a:pt x="141827" y="182880"/>
                    <a:pt x="182880" y="141827"/>
                    <a:pt x="182880" y="91440"/>
                  </a:cubicBezTo>
                  <a:cubicBezTo>
                    <a:pt x="182880" y="41053"/>
                    <a:pt x="141922" y="0"/>
                    <a:pt x="91440" y="0"/>
                  </a:cubicBezTo>
                  <a:close/>
                  <a:moveTo>
                    <a:pt x="91440" y="144209"/>
                  </a:moveTo>
                  <a:cubicBezTo>
                    <a:pt x="62389" y="144209"/>
                    <a:pt x="38671" y="120491"/>
                    <a:pt x="38671" y="91440"/>
                  </a:cubicBezTo>
                  <a:cubicBezTo>
                    <a:pt x="38671" y="62389"/>
                    <a:pt x="62389" y="38672"/>
                    <a:pt x="91440" y="38672"/>
                  </a:cubicBezTo>
                  <a:cubicBezTo>
                    <a:pt x="120491" y="38672"/>
                    <a:pt x="144304" y="62389"/>
                    <a:pt x="144304" y="91440"/>
                  </a:cubicBezTo>
                  <a:cubicBezTo>
                    <a:pt x="144304" y="120491"/>
                    <a:pt x="120586" y="144209"/>
                    <a:pt x="91440" y="144209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6" name="Freeform 125">
              <a:extLst>
                <a:ext uri="{FF2B5EF4-FFF2-40B4-BE49-F238E27FC236}">
                  <a16:creationId xmlns:a16="http://schemas.microsoft.com/office/drawing/2014/main" id="{CF71412B-57D0-8C3F-863B-747D72482FB6}"/>
                </a:ext>
              </a:extLst>
            </p:cNvPr>
            <p:cNvSpPr/>
            <p:nvPr userDrawn="1"/>
          </p:nvSpPr>
          <p:spPr>
            <a:xfrm>
              <a:off x="7395013" y="1695646"/>
              <a:ext cx="1113318" cy="1113318"/>
            </a:xfrm>
            <a:custGeom>
              <a:avLst/>
              <a:gdLst>
                <a:gd name="connsiteX0" fmla="*/ 0 w 543306"/>
                <a:gd name="connsiteY0" fmla="*/ 0 h 543306"/>
                <a:gd name="connsiteX1" fmla="*/ 543306 w 543306"/>
                <a:gd name="connsiteY1" fmla="*/ 0 h 543306"/>
                <a:gd name="connsiteX2" fmla="*/ 543306 w 543306"/>
                <a:gd name="connsiteY2" fmla="*/ 543306 h 543306"/>
                <a:gd name="connsiteX3" fmla="*/ 0 w 543306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7" name="Freeform 126">
              <a:extLst>
                <a:ext uri="{FF2B5EF4-FFF2-40B4-BE49-F238E27FC236}">
                  <a16:creationId xmlns:a16="http://schemas.microsoft.com/office/drawing/2014/main" id="{432E9776-B6B4-0737-83B3-225F4D4AE1BF}"/>
                </a:ext>
              </a:extLst>
            </p:cNvPr>
            <p:cNvSpPr/>
            <p:nvPr userDrawn="1"/>
          </p:nvSpPr>
          <p:spPr>
            <a:xfrm>
              <a:off x="7581999" y="1991739"/>
              <a:ext cx="739350" cy="521135"/>
            </a:xfrm>
            <a:custGeom>
              <a:avLst/>
              <a:gdLst>
                <a:gd name="connsiteX0" fmla="*/ 353282 w 360807"/>
                <a:gd name="connsiteY0" fmla="*/ 39719 h 254317"/>
                <a:gd name="connsiteX1" fmla="*/ 321373 w 360807"/>
                <a:gd name="connsiteY1" fmla="*/ 7620 h 254317"/>
                <a:gd name="connsiteX2" fmla="*/ 180404 w 360807"/>
                <a:gd name="connsiteY2" fmla="*/ 0 h 254317"/>
                <a:gd name="connsiteX3" fmla="*/ 39433 w 360807"/>
                <a:gd name="connsiteY3" fmla="*/ 7620 h 254317"/>
                <a:gd name="connsiteX4" fmla="*/ 7525 w 360807"/>
                <a:gd name="connsiteY4" fmla="*/ 39719 h 254317"/>
                <a:gd name="connsiteX5" fmla="*/ 0 w 360807"/>
                <a:gd name="connsiteY5" fmla="*/ 127159 h 254317"/>
                <a:gd name="connsiteX6" fmla="*/ 7525 w 360807"/>
                <a:gd name="connsiteY6" fmla="*/ 214598 h 254317"/>
                <a:gd name="connsiteX7" fmla="*/ 39433 w 360807"/>
                <a:gd name="connsiteY7" fmla="*/ 246697 h 254317"/>
                <a:gd name="connsiteX8" fmla="*/ 180404 w 360807"/>
                <a:gd name="connsiteY8" fmla="*/ 254317 h 254317"/>
                <a:gd name="connsiteX9" fmla="*/ 321373 w 360807"/>
                <a:gd name="connsiteY9" fmla="*/ 246697 h 254317"/>
                <a:gd name="connsiteX10" fmla="*/ 353282 w 360807"/>
                <a:gd name="connsiteY10" fmla="*/ 214598 h 254317"/>
                <a:gd name="connsiteX11" fmla="*/ 360807 w 360807"/>
                <a:gd name="connsiteY11" fmla="*/ 127159 h 254317"/>
                <a:gd name="connsiteX12" fmla="*/ 353282 w 360807"/>
                <a:gd name="connsiteY12" fmla="*/ 39719 h 254317"/>
                <a:gd name="connsiteX13" fmla="*/ 143542 w 360807"/>
                <a:gd name="connsiteY13" fmla="*/ 180784 h 254317"/>
                <a:gd name="connsiteX14" fmla="*/ 143542 w 360807"/>
                <a:gd name="connsiteY14" fmla="*/ 73533 h 254317"/>
                <a:gd name="connsiteX15" fmla="*/ 237839 w 360807"/>
                <a:gd name="connsiteY15" fmla="*/ 127159 h 254317"/>
                <a:gd name="connsiteX16" fmla="*/ 143542 w 360807"/>
                <a:gd name="connsiteY16" fmla="*/ 180784 h 254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0807" h="254317">
                  <a:moveTo>
                    <a:pt x="353282" y="39719"/>
                  </a:moveTo>
                  <a:cubicBezTo>
                    <a:pt x="349091" y="24098"/>
                    <a:pt x="336899" y="11811"/>
                    <a:pt x="321373" y="7620"/>
                  </a:cubicBezTo>
                  <a:cubicBezTo>
                    <a:pt x="293275" y="0"/>
                    <a:pt x="180404" y="0"/>
                    <a:pt x="180404" y="0"/>
                  </a:cubicBezTo>
                  <a:cubicBezTo>
                    <a:pt x="180404" y="0"/>
                    <a:pt x="67532" y="0"/>
                    <a:pt x="39433" y="7620"/>
                  </a:cubicBezTo>
                  <a:cubicBezTo>
                    <a:pt x="23908" y="11811"/>
                    <a:pt x="11716" y="24098"/>
                    <a:pt x="7525" y="39719"/>
                  </a:cubicBezTo>
                  <a:cubicBezTo>
                    <a:pt x="0" y="68008"/>
                    <a:pt x="0" y="127159"/>
                    <a:pt x="0" y="127159"/>
                  </a:cubicBezTo>
                  <a:cubicBezTo>
                    <a:pt x="0" y="127159"/>
                    <a:pt x="0" y="186214"/>
                    <a:pt x="7525" y="214598"/>
                  </a:cubicBezTo>
                  <a:cubicBezTo>
                    <a:pt x="11716" y="230219"/>
                    <a:pt x="23908" y="242506"/>
                    <a:pt x="39433" y="246697"/>
                  </a:cubicBezTo>
                  <a:cubicBezTo>
                    <a:pt x="67532" y="254317"/>
                    <a:pt x="180404" y="254317"/>
                    <a:pt x="180404" y="254317"/>
                  </a:cubicBezTo>
                  <a:cubicBezTo>
                    <a:pt x="180404" y="254317"/>
                    <a:pt x="293275" y="254317"/>
                    <a:pt x="321373" y="246697"/>
                  </a:cubicBezTo>
                  <a:cubicBezTo>
                    <a:pt x="336899" y="242506"/>
                    <a:pt x="349091" y="230219"/>
                    <a:pt x="353282" y="214598"/>
                  </a:cubicBezTo>
                  <a:cubicBezTo>
                    <a:pt x="360807" y="186309"/>
                    <a:pt x="360807" y="127159"/>
                    <a:pt x="360807" y="127159"/>
                  </a:cubicBezTo>
                  <a:cubicBezTo>
                    <a:pt x="360807" y="127159"/>
                    <a:pt x="360807" y="68104"/>
                    <a:pt x="353282" y="39719"/>
                  </a:cubicBezTo>
                  <a:close/>
                  <a:moveTo>
                    <a:pt x="143542" y="180784"/>
                  </a:moveTo>
                  <a:lnTo>
                    <a:pt x="143542" y="73533"/>
                  </a:lnTo>
                  <a:lnTo>
                    <a:pt x="237839" y="127159"/>
                  </a:lnTo>
                  <a:lnTo>
                    <a:pt x="143542" y="180784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id="{46B36695-9D44-CF4A-14FC-6D97E6B5EEB6}"/>
                </a:ext>
              </a:extLst>
            </p:cNvPr>
            <p:cNvSpPr/>
            <p:nvPr userDrawn="1"/>
          </p:nvSpPr>
          <p:spPr>
            <a:xfrm>
              <a:off x="2419238" y="1689595"/>
              <a:ext cx="1113317" cy="1113317"/>
            </a:xfrm>
            <a:custGeom>
              <a:avLst/>
              <a:gdLst>
                <a:gd name="connsiteX0" fmla="*/ 0 w 543305"/>
                <a:gd name="connsiteY0" fmla="*/ 0 h 543305"/>
                <a:gd name="connsiteX1" fmla="*/ 543306 w 543305"/>
                <a:gd name="connsiteY1" fmla="*/ 0 h 543305"/>
                <a:gd name="connsiteX2" fmla="*/ 543306 w 543305"/>
                <a:gd name="connsiteY2" fmla="*/ 543306 h 543305"/>
                <a:gd name="connsiteX3" fmla="*/ 0 w 543305"/>
                <a:gd name="connsiteY3" fmla="*/ 543306 h 543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5" h="543305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E46E7525-5FF1-8346-5B8E-E85830C2BFE2}"/>
                </a:ext>
              </a:extLst>
            </p:cNvPr>
            <p:cNvSpPr/>
            <p:nvPr userDrawn="1"/>
          </p:nvSpPr>
          <p:spPr>
            <a:xfrm>
              <a:off x="2628279" y="2125633"/>
              <a:ext cx="149117" cy="479562"/>
            </a:xfrm>
            <a:custGeom>
              <a:avLst/>
              <a:gdLst>
                <a:gd name="connsiteX0" fmla="*/ 0 w 72770"/>
                <a:gd name="connsiteY0" fmla="*/ 0 h 234029"/>
                <a:gd name="connsiteX1" fmla="*/ 72771 w 72770"/>
                <a:gd name="connsiteY1" fmla="*/ 0 h 234029"/>
                <a:gd name="connsiteX2" fmla="*/ 72771 w 72770"/>
                <a:gd name="connsiteY2" fmla="*/ 234029 h 234029"/>
                <a:gd name="connsiteX3" fmla="*/ 0 w 72770"/>
                <a:gd name="connsiteY3" fmla="*/ 234029 h 23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2770" h="234029">
                  <a:moveTo>
                    <a:pt x="0" y="0"/>
                  </a:moveTo>
                  <a:lnTo>
                    <a:pt x="72771" y="0"/>
                  </a:lnTo>
                  <a:lnTo>
                    <a:pt x="72771" y="234029"/>
                  </a:lnTo>
                  <a:lnTo>
                    <a:pt x="0" y="234029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E2643B9D-593C-28B6-33C7-94AC849E27E6}"/>
                </a:ext>
              </a:extLst>
            </p:cNvPr>
            <p:cNvSpPr/>
            <p:nvPr userDrawn="1"/>
          </p:nvSpPr>
          <p:spPr>
            <a:xfrm>
              <a:off x="2616371" y="1887316"/>
              <a:ext cx="172539" cy="172930"/>
            </a:xfrm>
            <a:custGeom>
              <a:avLst/>
              <a:gdLst>
                <a:gd name="connsiteX0" fmla="*/ 42100 w 84200"/>
                <a:gd name="connsiteY0" fmla="*/ 0 h 84391"/>
                <a:gd name="connsiteX1" fmla="*/ 0 w 84200"/>
                <a:gd name="connsiteY1" fmla="*/ 42196 h 84391"/>
                <a:gd name="connsiteX2" fmla="*/ 42100 w 84200"/>
                <a:gd name="connsiteY2" fmla="*/ 84392 h 84391"/>
                <a:gd name="connsiteX3" fmla="*/ 84201 w 84200"/>
                <a:gd name="connsiteY3" fmla="*/ 42196 h 84391"/>
                <a:gd name="connsiteX4" fmla="*/ 42100 w 84200"/>
                <a:gd name="connsiteY4" fmla="*/ 0 h 84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00" h="84391">
                  <a:moveTo>
                    <a:pt x="42100" y="0"/>
                  </a:moveTo>
                  <a:cubicBezTo>
                    <a:pt x="18764" y="0"/>
                    <a:pt x="0" y="18860"/>
                    <a:pt x="0" y="42196"/>
                  </a:cubicBezTo>
                  <a:cubicBezTo>
                    <a:pt x="0" y="65532"/>
                    <a:pt x="18859" y="84392"/>
                    <a:pt x="42100" y="84392"/>
                  </a:cubicBezTo>
                  <a:cubicBezTo>
                    <a:pt x="65342" y="84392"/>
                    <a:pt x="84201" y="65532"/>
                    <a:pt x="84201" y="42196"/>
                  </a:cubicBezTo>
                  <a:cubicBezTo>
                    <a:pt x="84201" y="18860"/>
                    <a:pt x="65342" y="0"/>
                    <a:pt x="42100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1" name="Freeform 130">
              <a:extLst>
                <a:ext uri="{FF2B5EF4-FFF2-40B4-BE49-F238E27FC236}">
                  <a16:creationId xmlns:a16="http://schemas.microsoft.com/office/drawing/2014/main" id="{DA44CA4D-A7B1-8C2B-5E9A-F02818DF16DD}"/>
                </a:ext>
              </a:extLst>
            </p:cNvPr>
            <p:cNvSpPr/>
            <p:nvPr userDrawn="1"/>
          </p:nvSpPr>
          <p:spPr>
            <a:xfrm>
              <a:off x="2870888" y="2113727"/>
              <a:ext cx="464728" cy="491467"/>
            </a:xfrm>
            <a:custGeom>
              <a:avLst/>
              <a:gdLst>
                <a:gd name="connsiteX0" fmla="*/ 139446 w 226790"/>
                <a:gd name="connsiteY0" fmla="*/ 0 h 239839"/>
                <a:gd name="connsiteX1" fmla="*/ 70675 w 226790"/>
                <a:gd name="connsiteY1" fmla="*/ 37814 h 239839"/>
                <a:gd name="connsiteX2" fmla="*/ 69723 w 226790"/>
                <a:gd name="connsiteY2" fmla="*/ 37814 h 239839"/>
                <a:gd name="connsiteX3" fmla="*/ 69723 w 226790"/>
                <a:gd name="connsiteY3" fmla="*/ 5810 h 239839"/>
                <a:gd name="connsiteX4" fmla="*/ 0 w 226790"/>
                <a:gd name="connsiteY4" fmla="*/ 5810 h 239839"/>
                <a:gd name="connsiteX5" fmla="*/ 0 w 226790"/>
                <a:gd name="connsiteY5" fmla="*/ 239839 h 239839"/>
                <a:gd name="connsiteX6" fmla="*/ 72676 w 226790"/>
                <a:gd name="connsiteY6" fmla="*/ 239839 h 239839"/>
                <a:gd name="connsiteX7" fmla="*/ 72676 w 226790"/>
                <a:gd name="connsiteY7" fmla="*/ 124111 h 239839"/>
                <a:gd name="connsiteX8" fmla="*/ 116300 w 226790"/>
                <a:gd name="connsiteY8" fmla="*/ 64008 h 239839"/>
                <a:gd name="connsiteX9" fmla="*/ 154115 w 226790"/>
                <a:gd name="connsiteY9" fmla="*/ 126016 h 239839"/>
                <a:gd name="connsiteX10" fmla="*/ 154115 w 226790"/>
                <a:gd name="connsiteY10" fmla="*/ 239839 h 239839"/>
                <a:gd name="connsiteX11" fmla="*/ 226790 w 226790"/>
                <a:gd name="connsiteY11" fmla="*/ 239839 h 239839"/>
                <a:gd name="connsiteX12" fmla="*/ 226790 w 226790"/>
                <a:gd name="connsiteY12" fmla="*/ 111538 h 239839"/>
                <a:gd name="connsiteX13" fmla="*/ 139541 w 226790"/>
                <a:gd name="connsiteY13" fmla="*/ 95 h 239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26790" h="239839">
                  <a:moveTo>
                    <a:pt x="139446" y="0"/>
                  </a:moveTo>
                  <a:cubicBezTo>
                    <a:pt x="104108" y="0"/>
                    <a:pt x="80391" y="19431"/>
                    <a:pt x="70675" y="37814"/>
                  </a:cubicBezTo>
                  <a:lnTo>
                    <a:pt x="69723" y="37814"/>
                  </a:lnTo>
                  <a:lnTo>
                    <a:pt x="69723" y="5810"/>
                  </a:lnTo>
                  <a:lnTo>
                    <a:pt x="0" y="5810"/>
                  </a:lnTo>
                  <a:lnTo>
                    <a:pt x="0" y="239839"/>
                  </a:lnTo>
                  <a:lnTo>
                    <a:pt x="72676" y="239839"/>
                  </a:lnTo>
                  <a:lnTo>
                    <a:pt x="72676" y="124111"/>
                  </a:lnTo>
                  <a:cubicBezTo>
                    <a:pt x="72676" y="93631"/>
                    <a:pt x="78486" y="64008"/>
                    <a:pt x="116300" y="64008"/>
                  </a:cubicBezTo>
                  <a:cubicBezTo>
                    <a:pt x="154115" y="64008"/>
                    <a:pt x="154115" y="98869"/>
                    <a:pt x="154115" y="126016"/>
                  </a:cubicBezTo>
                  <a:lnTo>
                    <a:pt x="154115" y="239839"/>
                  </a:lnTo>
                  <a:lnTo>
                    <a:pt x="226790" y="239839"/>
                  </a:lnTo>
                  <a:lnTo>
                    <a:pt x="226790" y="111538"/>
                  </a:lnTo>
                  <a:cubicBezTo>
                    <a:pt x="226790" y="48577"/>
                    <a:pt x="213170" y="95"/>
                    <a:pt x="139541" y="95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2" name="Freeform 131">
              <a:extLst>
                <a:ext uri="{FF2B5EF4-FFF2-40B4-BE49-F238E27FC236}">
                  <a16:creationId xmlns:a16="http://schemas.microsoft.com/office/drawing/2014/main" id="{D7235AA9-6C56-4AF4-5D5D-249E43C4A4B9}"/>
                </a:ext>
              </a:extLst>
            </p:cNvPr>
            <p:cNvSpPr/>
            <p:nvPr userDrawn="1"/>
          </p:nvSpPr>
          <p:spPr>
            <a:xfrm>
              <a:off x="8639104" y="1690572"/>
              <a:ext cx="1113317" cy="1113318"/>
            </a:xfrm>
            <a:custGeom>
              <a:avLst/>
              <a:gdLst>
                <a:gd name="connsiteX0" fmla="*/ 0 w 543305"/>
                <a:gd name="connsiteY0" fmla="*/ 0 h 543306"/>
                <a:gd name="connsiteX1" fmla="*/ 543306 w 543305"/>
                <a:gd name="connsiteY1" fmla="*/ 0 h 543306"/>
                <a:gd name="connsiteX2" fmla="*/ 543306 w 543305"/>
                <a:gd name="connsiteY2" fmla="*/ 543306 h 543306"/>
                <a:gd name="connsiteX3" fmla="*/ 0 w 543305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5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3" name="Freeform 132">
              <a:extLst>
                <a:ext uri="{FF2B5EF4-FFF2-40B4-BE49-F238E27FC236}">
                  <a16:creationId xmlns:a16="http://schemas.microsoft.com/office/drawing/2014/main" id="{79F594E5-39F7-5122-ACD7-B01BB6AD6085}"/>
                </a:ext>
              </a:extLst>
            </p:cNvPr>
            <p:cNvSpPr/>
            <p:nvPr userDrawn="1"/>
          </p:nvSpPr>
          <p:spPr>
            <a:xfrm>
              <a:off x="9250999" y="2079375"/>
              <a:ext cx="335713" cy="335714"/>
            </a:xfrm>
            <a:custGeom>
              <a:avLst/>
              <a:gdLst>
                <a:gd name="connsiteX0" fmla="*/ 81915 w 163830"/>
                <a:gd name="connsiteY0" fmla="*/ 0 h 163830"/>
                <a:gd name="connsiteX1" fmla="*/ 0 w 163830"/>
                <a:gd name="connsiteY1" fmla="*/ 81915 h 163830"/>
                <a:gd name="connsiteX2" fmla="*/ 81915 w 163830"/>
                <a:gd name="connsiteY2" fmla="*/ 163830 h 163830"/>
                <a:gd name="connsiteX3" fmla="*/ 163830 w 163830"/>
                <a:gd name="connsiteY3" fmla="*/ 81915 h 163830"/>
                <a:gd name="connsiteX4" fmla="*/ 81915 w 163830"/>
                <a:gd name="connsiteY4" fmla="*/ 0 h 163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3830" h="163830">
                  <a:moveTo>
                    <a:pt x="81915" y="0"/>
                  </a:moveTo>
                  <a:cubicBezTo>
                    <a:pt x="36672" y="0"/>
                    <a:pt x="0" y="36671"/>
                    <a:pt x="0" y="81915"/>
                  </a:cubicBezTo>
                  <a:cubicBezTo>
                    <a:pt x="0" y="127159"/>
                    <a:pt x="36672" y="163830"/>
                    <a:pt x="81915" y="163830"/>
                  </a:cubicBezTo>
                  <a:cubicBezTo>
                    <a:pt x="127159" y="163830"/>
                    <a:pt x="163830" y="127159"/>
                    <a:pt x="163830" y="81915"/>
                  </a:cubicBezTo>
                  <a:cubicBezTo>
                    <a:pt x="163830" y="36671"/>
                    <a:pt x="127159" y="0"/>
                    <a:pt x="81915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4" name="Freeform 133">
              <a:extLst>
                <a:ext uri="{FF2B5EF4-FFF2-40B4-BE49-F238E27FC236}">
                  <a16:creationId xmlns:a16="http://schemas.microsoft.com/office/drawing/2014/main" id="{9221A9C7-C6AD-0626-16DC-BE6C6F74C19B}"/>
                </a:ext>
              </a:extLst>
            </p:cNvPr>
            <p:cNvSpPr/>
            <p:nvPr userDrawn="1"/>
          </p:nvSpPr>
          <p:spPr>
            <a:xfrm>
              <a:off x="8804617" y="2079375"/>
              <a:ext cx="335713" cy="335711"/>
            </a:xfrm>
            <a:custGeom>
              <a:avLst/>
              <a:gdLst>
                <a:gd name="connsiteX0" fmla="*/ 163830 w 163830"/>
                <a:gd name="connsiteY0" fmla="*/ 81915 h 163829"/>
                <a:gd name="connsiteX1" fmla="*/ 81915 w 163830"/>
                <a:gd name="connsiteY1" fmla="*/ 163830 h 163829"/>
                <a:gd name="connsiteX2" fmla="*/ 1 w 163830"/>
                <a:gd name="connsiteY2" fmla="*/ 81915 h 163829"/>
                <a:gd name="connsiteX3" fmla="*/ 81915 w 163830"/>
                <a:gd name="connsiteY3" fmla="*/ 0 h 163829"/>
                <a:gd name="connsiteX4" fmla="*/ 163830 w 163830"/>
                <a:gd name="connsiteY4" fmla="*/ 81915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3830" h="163829">
                  <a:moveTo>
                    <a:pt x="163830" y="81915"/>
                  </a:moveTo>
                  <a:cubicBezTo>
                    <a:pt x="163830" y="127155"/>
                    <a:pt x="127156" y="163830"/>
                    <a:pt x="81915" y="163830"/>
                  </a:cubicBezTo>
                  <a:cubicBezTo>
                    <a:pt x="36675" y="163830"/>
                    <a:pt x="1" y="127155"/>
                    <a:pt x="1" y="81915"/>
                  </a:cubicBezTo>
                  <a:cubicBezTo>
                    <a:pt x="1" y="36675"/>
                    <a:pt x="36675" y="0"/>
                    <a:pt x="81915" y="0"/>
                  </a:cubicBezTo>
                  <a:cubicBezTo>
                    <a:pt x="127156" y="0"/>
                    <a:pt x="163830" y="36675"/>
                    <a:pt x="163830" y="81915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5" name="Freeform 134">
              <a:extLst>
                <a:ext uri="{FF2B5EF4-FFF2-40B4-BE49-F238E27FC236}">
                  <a16:creationId xmlns:a16="http://schemas.microsoft.com/office/drawing/2014/main" id="{2857E51B-0F39-5587-5067-B466AAFF56CC}"/>
                </a:ext>
              </a:extLst>
            </p:cNvPr>
            <p:cNvSpPr/>
            <p:nvPr userDrawn="1"/>
          </p:nvSpPr>
          <p:spPr>
            <a:xfrm>
              <a:off x="3663327" y="1692523"/>
              <a:ext cx="1113318" cy="1113318"/>
            </a:xfrm>
            <a:custGeom>
              <a:avLst/>
              <a:gdLst>
                <a:gd name="connsiteX0" fmla="*/ 0 w 543306"/>
                <a:gd name="connsiteY0" fmla="*/ 0 h 543306"/>
                <a:gd name="connsiteX1" fmla="*/ 543306 w 543306"/>
                <a:gd name="connsiteY1" fmla="*/ 0 h 543306"/>
                <a:gd name="connsiteX2" fmla="*/ 543306 w 543306"/>
                <a:gd name="connsiteY2" fmla="*/ 543306 h 543306"/>
                <a:gd name="connsiteX3" fmla="*/ 0 w 543306"/>
                <a:gd name="connsiteY3" fmla="*/ 543306 h 543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306" h="543306">
                  <a:moveTo>
                    <a:pt x="0" y="0"/>
                  </a:moveTo>
                  <a:lnTo>
                    <a:pt x="543306" y="0"/>
                  </a:lnTo>
                  <a:lnTo>
                    <a:pt x="543306" y="543306"/>
                  </a:lnTo>
                  <a:lnTo>
                    <a:pt x="0" y="543306"/>
                  </a:lnTo>
                  <a:close/>
                </a:path>
              </a:pathLst>
            </a:custGeom>
            <a:solidFill>
              <a:srgbClr val="00793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6" name="Freeform 135">
              <a:extLst>
                <a:ext uri="{FF2B5EF4-FFF2-40B4-BE49-F238E27FC236}">
                  <a16:creationId xmlns:a16="http://schemas.microsoft.com/office/drawing/2014/main" id="{B9A5378C-3AD2-2975-4FF4-12CED3D169DD}"/>
                </a:ext>
              </a:extLst>
            </p:cNvPr>
            <p:cNvSpPr/>
            <p:nvPr userDrawn="1"/>
          </p:nvSpPr>
          <p:spPr>
            <a:xfrm>
              <a:off x="3867878" y="1889462"/>
              <a:ext cx="703825" cy="719246"/>
            </a:xfrm>
            <a:custGeom>
              <a:avLst/>
              <a:gdLst>
                <a:gd name="connsiteX0" fmla="*/ 204406 w 343471"/>
                <a:gd name="connsiteY0" fmla="*/ 148685 h 350996"/>
                <a:gd name="connsiteX1" fmla="*/ 332327 w 343471"/>
                <a:gd name="connsiteY1" fmla="*/ 0 h 350996"/>
                <a:gd name="connsiteX2" fmla="*/ 302038 w 343471"/>
                <a:gd name="connsiteY2" fmla="*/ 0 h 350996"/>
                <a:gd name="connsiteX3" fmla="*/ 190976 w 343471"/>
                <a:gd name="connsiteY3" fmla="*/ 129064 h 350996"/>
                <a:gd name="connsiteX4" fmla="*/ 102298 w 343471"/>
                <a:gd name="connsiteY4" fmla="*/ 0 h 350996"/>
                <a:gd name="connsiteX5" fmla="*/ 0 w 343471"/>
                <a:gd name="connsiteY5" fmla="*/ 0 h 350996"/>
                <a:gd name="connsiteX6" fmla="*/ 134112 w 343471"/>
                <a:gd name="connsiteY6" fmla="*/ 195167 h 350996"/>
                <a:gd name="connsiteX7" fmla="*/ 0 w 343471"/>
                <a:gd name="connsiteY7" fmla="*/ 350996 h 350996"/>
                <a:gd name="connsiteX8" fmla="*/ 30289 w 343471"/>
                <a:gd name="connsiteY8" fmla="*/ 350996 h 350996"/>
                <a:gd name="connsiteX9" fmla="*/ 147542 w 343471"/>
                <a:gd name="connsiteY9" fmla="*/ 214694 h 350996"/>
                <a:gd name="connsiteX10" fmla="*/ 241173 w 343471"/>
                <a:gd name="connsiteY10" fmla="*/ 350996 h 350996"/>
                <a:gd name="connsiteX11" fmla="*/ 343471 w 343471"/>
                <a:gd name="connsiteY11" fmla="*/ 350996 h 350996"/>
                <a:gd name="connsiteX12" fmla="*/ 204406 w 343471"/>
                <a:gd name="connsiteY12" fmla="*/ 148590 h 350996"/>
                <a:gd name="connsiteX13" fmla="*/ 204406 w 343471"/>
                <a:gd name="connsiteY13" fmla="*/ 148590 h 350996"/>
                <a:gd name="connsiteX14" fmla="*/ 162973 w 343471"/>
                <a:gd name="connsiteY14" fmla="*/ 196882 h 350996"/>
                <a:gd name="connsiteX15" fmla="*/ 149352 w 343471"/>
                <a:gd name="connsiteY15" fmla="*/ 177451 h 350996"/>
                <a:gd name="connsiteX16" fmla="*/ 41243 w 343471"/>
                <a:gd name="connsiteY16" fmla="*/ 22765 h 350996"/>
                <a:gd name="connsiteX17" fmla="*/ 87821 w 343471"/>
                <a:gd name="connsiteY17" fmla="*/ 22765 h 350996"/>
                <a:gd name="connsiteX18" fmla="*/ 175070 w 343471"/>
                <a:gd name="connsiteY18" fmla="*/ 147542 h 350996"/>
                <a:gd name="connsiteX19" fmla="*/ 188690 w 343471"/>
                <a:gd name="connsiteY19" fmla="*/ 166973 h 350996"/>
                <a:gd name="connsiteX20" fmla="*/ 302133 w 343471"/>
                <a:gd name="connsiteY20" fmla="*/ 329184 h 350996"/>
                <a:gd name="connsiteX21" fmla="*/ 255556 w 343471"/>
                <a:gd name="connsiteY21" fmla="*/ 329184 h 350996"/>
                <a:gd name="connsiteX22" fmla="*/ 162973 w 343471"/>
                <a:gd name="connsiteY22" fmla="*/ 196787 h 350996"/>
                <a:gd name="connsiteX23" fmla="*/ 162973 w 343471"/>
                <a:gd name="connsiteY23" fmla="*/ 196787 h 3509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43471" h="350996">
                  <a:moveTo>
                    <a:pt x="204406" y="148685"/>
                  </a:moveTo>
                  <a:lnTo>
                    <a:pt x="332327" y="0"/>
                  </a:lnTo>
                  <a:lnTo>
                    <a:pt x="302038" y="0"/>
                  </a:lnTo>
                  <a:lnTo>
                    <a:pt x="190976" y="129064"/>
                  </a:lnTo>
                  <a:lnTo>
                    <a:pt x="102298" y="0"/>
                  </a:lnTo>
                  <a:lnTo>
                    <a:pt x="0" y="0"/>
                  </a:lnTo>
                  <a:lnTo>
                    <a:pt x="134112" y="195167"/>
                  </a:lnTo>
                  <a:lnTo>
                    <a:pt x="0" y="350996"/>
                  </a:lnTo>
                  <a:lnTo>
                    <a:pt x="30289" y="350996"/>
                  </a:lnTo>
                  <a:lnTo>
                    <a:pt x="147542" y="214694"/>
                  </a:lnTo>
                  <a:lnTo>
                    <a:pt x="241173" y="350996"/>
                  </a:lnTo>
                  <a:lnTo>
                    <a:pt x="343471" y="350996"/>
                  </a:lnTo>
                  <a:lnTo>
                    <a:pt x="204406" y="148590"/>
                  </a:lnTo>
                  <a:lnTo>
                    <a:pt x="204406" y="148590"/>
                  </a:lnTo>
                  <a:close/>
                  <a:moveTo>
                    <a:pt x="162973" y="196882"/>
                  </a:moveTo>
                  <a:lnTo>
                    <a:pt x="149352" y="177451"/>
                  </a:lnTo>
                  <a:lnTo>
                    <a:pt x="41243" y="22765"/>
                  </a:lnTo>
                  <a:lnTo>
                    <a:pt x="87821" y="22765"/>
                  </a:lnTo>
                  <a:lnTo>
                    <a:pt x="175070" y="147542"/>
                  </a:lnTo>
                  <a:lnTo>
                    <a:pt x="188690" y="166973"/>
                  </a:lnTo>
                  <a:lnTo>
                    <a:pt x="302133" y="329184"/>
                  </a:lnTo>
                  <a:lnTo>
                    <a:pt x="255556" y="329184"/>
                  </a:lnTo>
                  <a:lnTo>
                    <a:pt x="162973" y="196787"/>
                  </a:lnTo>
                  <a:lnTo>
                    <a:pt x="162973" y="196787"/>
                  </a:ln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051010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-3 key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phic 285">
            <a:extLst>
              <a:ext uri="{FF2B5EF4-FFF2-40B4-BE49-F238E27FC236}">
                <a16:creationId xmlns:a16="http://schemas.microsoft.com/office/drawing/2014/main" id="{33C27B49-A27E-0D8E-47DA-07C46ED6F87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65D5DB1-B0F4-39A7-9E5F-343BB17944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685523" cy="886397"/>
          </a:xfrm>
        </p:spPr>
        <p:txBody>
          <a:bodyPr>
            <a:noAutofit/>
          </a:bodyPr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/>
              <a:t>One-sentence headline stating the main takeaway message </a:t>
            </a:r>
            <a:br>
              <a:rPr lang="en-US"/>
            </a:br>
            <a:r>
              <a:rPr lang="en-US"/>
              <a:t>for the slide; no longer than two lines 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F7721B-92F3-10FF-5A89-459D1C6BA96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Picture Placeholder 360">
            <a:extLst>
              <a:ext uri="{FF2B5EF4-FFF2-40B4-BE49-F238E27FC236}">
                <a16:creationId xmlns:a16="http://schemas.microsoft.com/office/drawing/2014/main" id="{22CDA623-F17D-C055-60D8-139C9924BE3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773908" y="1647919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7" name="Picture Placeholder 360">
            <a:extLst>
              <a:ext uri="{FF2B5EF4-FFF2-40B4-BE49-F238E27FC236}">
                <a16:creationId xmlns:a16="http://schemas.microsoft.com/office/drawing/2014/main" id="{3347E071-335C-4249-3E65-B4125AADA3C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49380" y="1654993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Picture Placeholder 360">
            <a:extLst>
              <a:ext uri="{FF2B5EF4-FFF2-40B4-BE49-F238E27FC236}">
                <a16:creationId xmlns:a16="http://schemas.microsoft.com/office/drawing/2014/main" id="{3FE91602-2738-A673-EBF8-A0ACA14E653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126285" y="1677066"/>
            <a:ext cx="2393950" cy="2393950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9" name="Text Placeholder 364">
            <a:extLst>
              <a:ext uri="{FF2B5EF4-FFF2-40B4-BE49-F238E27FC236}">
                <a16:creationId xmlns:a16="http://schemas.microsoft.com/office/drawing/2014/main" id="{9403276D-5FB8-BD3C-65B5-24E0F431ACF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773238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1</a:t>
            </a:r>
          </a:p>
        </p:txBody>
      </p:sp>
      <p:sp>
        <p:nvSpPr>
          <p:cNvPr id="10" name="Text Placeholder 364">
            <a:extLst>
              <a:ext uri="{FF2B5EF4-FFF2-40B4-BE49-F238E27FC236}">
                <a16:creationId xmlns:a16="http://schemas.microsoft.com/office/drawing/2014/main" id="{DEAD8E05-AA79-AD7E-E31D-26EE870F837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949380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2</a:t>
            </a:r>
          </a:p>
        </p:txBody>
      </p:sp>
      <p:sp>
        <p:nvSpPr>
          <p:cNvPr id="11" name="Text Placeholder 364">
            <a:extLst>
              <a:ext uri="{FF2B5EF4-FFF2-40B4-BE49-F238E27FC236}">
                <a16:creationId xmlns:a16="http://schemas.microsoft.com/office/drawing/2014/main" id="{A7759041-293D-A1CE-7012-E2391337B1E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126285" y="4209116"/>
            <a:ext cx="2393950" cy="369332"/>
          </a:xfrm>
        </p:spPr>
        <p:txBody>
          <a:bodyPr tIns="91440" bIns="0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 b="1">
                <a:solidFill>
                  <a:schemeClr val="bg1"/>
                </a:solidFill>
              </a:defRPr>
            </a:lvl2pPr>
            <a:lvl3pPr marL="914400" indent="0" algn="ctr">
              <a:buNone/>
              <a:defRPr sz="2000" b="1">
                <a:solidFill>
                  <a:schemeClr val="bg1"/>
                </a:solidFill>
              </a:defRPr>
            </a:lvl3pPr>
            <a:lvl4pPr marL="1371600" indent="0" algn="ctr">
              <a:buNone/>
              <a:defRPr sz="2000" b="1">
                <a:solidFill>
                  <a:schemeClr val="bg1"/>
                </a:solidFill>
              </a:defRPr>
            </a:lvl4pPr>
            <a:lvl5pPr marL="1828800" indent="0" algn="ctr">
              <a:buNone/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pporting point 3</a:t>
            </a:r>
          </a:p>
        </p:txBody>
      </p:sp>
      <p:pic>
        <p:nvPicPr>
          <p:cNvPr id="5" name="Picture 4" descr="A black and white logo&#10;&#10;Description automatically generated">
            <a:extLst>
              <a:ext uri="{FF2B5EF4-FFF2-40B4-BE49-F238E27FC236}">
                <a16:creationId xmlns:a16="http://schemas.microsoft.com/office/drawing/2014/main" id="{F3AC1285-CEA8-D215-5136-563FDED6B10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748" y="6386851"/>
            <a:ext cx="2212327" cy="33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8916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xagon cus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9AAFC910-D2D4-C5E3-4A8E-DB371D1637F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139371" y="-23484"/>
            <a:ext cx="6737350" cy="6865418"/>
          </a:xfrm>
          <a:custGeom>
            <a:avLst/>
            <a:gdLst>
              <a:gd name="connsiteX0" fmla="*/ 4765422 w 6737350"/>
              <a:gd name="connsiteY0" fmla="*/ 5955463 h 6865418"/>
              <a:gd name="connsiteX1" fmla="*/ 6080062 w 6737350"/>
              <a:gd name="connsiteY1" fmla="*/ 5955463 h 6865418"/>
              <a:gd name="connsiteX2" fmla="*/ 6604382 w 6737350"/>
              <a:gd name="connsiteY2" fmla="*/ 6863640 h 6865418"/>
              <a:gd name="connsiteX3" fmla="*/ 4240721 w 6737350"/>
              <a:gd name="connsiteY3" fmla="*/ 6864212 h 6865418"/>
              <a:gd name="connsiteX4" fmla="*/ 2712846 w 6737350"/>
              <a:gd name="connsiteY4" fmla="*/ 4762425 h 6865418"/>
              <a:gd name="connsiteX5" fmla="*/ 4027487 w 6737350"/>
              <a:gd name="connsiteY5" fmla="*/ 4762425 h 6865418"/>
              <a:gd name="connsiteX6" fmla="*/ 4684776 w 6737350"/>
              <a:gd name="connsiteY6" fmla="*/ 5900917 h 6865418"/>
              <a:gd name="connsiteX7" fmla="*/ 4128579 w 6737350"/>
              <a:gd name="connsiteY7" fmla="*/ 6864339 h 6865418"/>
              <a:gd name="connsiteX8" fmla="*/ 2612326 w 6737350"/>
              <a:gd name="connsiteY8" fmla="*/ 6865418 h 6865418"/>
              <a:gd name="connsiteX9" fmla="*/ 2055495 w 6737350"/>
              <a:gd name="connsiteY9" fmla="*/ 5900917 h 6865418"/>
              <a:gd name="connsiteX10" fmla="*/ 4765421 w 6737350"/>
              <a:gd name="connsiteY10" fmla="*/ 3584563 h 6865418"/>
              <a:gd name="connsiteX11" fmla="*/ 6080061 w 6737350"/>
              <a:gd name="connsiteY11" fmla="*/ 3584563 h 6865418"/>
              <a:gd name="connsiteX12" fmla="*/ 6737350 w 6737350"/>
              <a:gd name="connsiteY12" fmla="*/ 4723055 h 6865418"/>
              <a:gd name="connsiteX13" fmla="*/ 6080061 w 6737350"/>
              <a:gd name="connsiteY13" fmla="*/ 5861546 h 6865418"/>
              <a:gd name="connsiteX14" fmla="*/ 4765421 w 6737350"/>
              <a:gd name="connsiteY14" fmla="*/ 5861546 h 6865418"/>
              <a:gd name="connsiteX15" fmla="*/ 4108069 w 6737350"/>
              <a:gd name="connsiteY15" fmla="*/ 4723055 h 6865418"/>
              <a:gd name="connsiteX16" fmla="*/ 2712846 w 6737350"/>
              <a:gd name="connsiteY16" fmla="*/ 2395463 h 6865418"/>
              <a:gd name="connsiteX17" fmla="*/ 4027487 w 6737350"/>
              <a:gd name="connsiteY17" fmla="*/ 2395463 h 6865418"/>
              <a:gd name="connsiteX18" fmla="*/ 4684776 w 6737350"/>
              <a:gd name="connsiteY18" fmla="*/ 3533955 h 6865418"/>
              <a:gd name="connsiteX19" fmla="*/ 4027487 w 6737350"/>
              <a:gd name="connsiteY19" fmla="*/ 4672446 h 6865418"/>
              <a:gd name="connsiteX20" fmla="*/ 2712846 w 6737350"/>
              <a:gd name="connsiteY20" fmla="*/ 4672446 h 6865418"/>
              <a:gd name="connsiteX21" fmla="*/ 2055495 w 6737350"/>
              <a:gd name="connsiteY21" fmla="*/ 3533955 h 6865418"/>
              <a:gd name="connsiteX22" fmla="*/ 657289 w 6737350"/>
              <a:gd name="connsiteY22" fmla="*/ 1217538 h 6865418"/>
              <a:gd name="connsiteX23" fmla="*/ 1971929 w 6737350"/>
              <a:gd name="connsiteY23" fmla="*/ 1217538 h 6865418"/>
              <a:gd name="connsiteX24" fmla="*/ 2629281 w 6737350"/>
              <a:gd name="connsiteY24" fmla="*/ 2356092 h 6865418"/>
              <a:gd name="connsiteX25" fmla="*/ 1971929 w 6737350"/>
              <a:gd name="connsiteY25" fmla="*/ 3494584 h 6865418"/>
              <a:gd name="connsiteX26" fmla="*/ 657289 w 6737350"/>
              <a:gd name="connsiteY26" fmla="*/ 3494584 h 6865418"/>
              <a:gd name="connsiteX27" fmla="*/ 0 w 6737350"/>
              <a:gd name="connsiteY27" fmla="*/ 2356092 h 6865418"/>
              <a:gd name="connsiteX28" fmla="*/ 4765421 w 6737350"/>
              <a:gd name="connsiteY28" fmla="*/ 1217537 h 6865418"/>
              <a:gd name="connsiteX29" fmla="*/ 6080061 w 6737350"/>
              <a:gd name="connsiteY29" fmla="*/ 1217537 h 6865418"/>
              <a:gd name="connsiteX30" fmla="*/ 6737350 w 6737350"/>
              <a:gd name="connsiteY30" fmla="*/ 2356092 h 6865418"/>
              <a:gd name="connsiteX31" fmla="*/ 6080061 w 6737350"/>
              <a:gd name="connsiteY31" fmla="*/ 3494584 h 6865418"/>
              <a:gd name="connsiteX32" fmla="*/ 4765421 w 6737350"/>
              <a:gd name="connsiteY32" fmla="*/ 3494584 h 6865418"/>
              <a:gd name="connsiteX33" fmla="*/ 4108069 w 6737350"/>
              <a:gd name="connsiteY33" fmla="*/ 2356092 h 6865418"/>
              <a:gd name="connsiteX34" fmla="*/ 2712846 w 6737350"/>
              <a:gd name="connsiteY34" fmla="*/ 39549 h 6865418"/>
              <a:gd name="connsiteX35" fmla="*/ 4027487 w 6737350"/>
              <a:gd name="connsiteY35" fmla="*/ 39549 h 6865418"/>
              <a:gd name="connsiteX36" fmla="*/ 4684776 w 6737350"/>
              <a:gd name="connsiteY36" fmla="*/ 1178041 h 6865418"/>
              <a:gd name="connsiteX37" fmla="*/ 4027487 w 6737350"/>
              <a:gd name="connsiteY37" fmla="*/ 2316532 h 6865418"/>
              <a:gd name="connsiteX38" fmla="*/ 2712846 w 6737350"/>
              <a:gd name="connsiteY38" fmla="*/ 2316532 h 6865418"/>
              <a:gd name="connsiteX39" fmla="*/ 2055495 w 6737350"/>
              <a:gd name="connsiteY39" fmla="*/ 1178041 h 6865418"/>
              <a:gd name="connsiteX40" fmla="*/ 13492 w 6737350"/>
              <a:gd name="connsiteY40" fmla="*/ 0 h 6865418"/>
              <a:gd name="connsiteX41" fmla="*/ 2631396 w 6737350"/>
              <a:gd name="connsiteY41" fmla="*/ 13447 h 6865418"/>
              <a:gd name="connsiteX42" fmla="*/ 1973010 w 6737350"/>
              <a:gd name="connsiteY42" fmla="*/ 1137655 h 6865418"/>
              <a:gd name="connsiteX43" fmla="*/ 658369 w 6737350"/>
              <a:gd name="connsiteY43" fmla="*/ 1137655 h 686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737350" h="6865418">
                <a:moveTo>
                  <a:pt x="4765422" y="5955463"/>
                </a:moveTo>
                <a:lnTo>
                  <a:pt x="6080062" y="5955463"/>
                </a:lnTo>
                <a:lnTo>
                  <a:pt x="6604382" y="6863640"/>
                </a:lnTo>
                <a:lnTo>
                  <a:pt x="4240721" y="6864212"/>
                </a:lnTo>
                <a:close/>
                <a:moveTo>
                  <a:pt x="2712846" y="4762425"/>
                </a:moveTo>
                <a:lnTo>
                  <a:pt x="4027487" y="4762425"/>
                </a:lnTo>
                <a:lnTo>
                  <a:pt x="4684776" y="5900917"/>
                </a:lnTo>
                <a:lnTo>
                  <a:pt x="4128579" y="6864339"/>
                </a:lnTo>
                <a:lnTo>
                  <a:pt x="2612326" y="6865418"/>
                </a:lnTo>
                <a:lnTo>
                  <a:pt x="2055495" y="5900917"/>
                </a:lnTo>
                <a:close/>
                <a:moveTo>
                  <a:pt x="4765421" y="3584563"/>
                </a:moveTo>
                <a:lnTo>
                  <a:pt x="6080061" y="3584563"/>
                </a:lnTo>
                <a:lnTo>
                  <a:pt x="6737350" y="4723055"/>
                </a:lnTo>
                <a:lnTo>
                  <a:pt x="6080061" y="5861546"/>
                </a:lnTo>
                <a:lnTo>
                  <a:pt x="4765421" y="5861546"/>
                </a:lnTo>
                <a:lnTo>
                  <a:pt x="4108069" y="4723055"/>
                </a:lnTo>
                <a:close/>
                <a:moveTo>
                  <a:pt x="2712846" y="2395463"/>
                </a:moveTo>
                <a:lnTo>
                  <a:pt x="4027487" y="2395463"/>
                </a:lnTo>
                <a:lnTo>
                  <a:pt x="4684776" y="3533955"/>
                </a:lnTo>
                <a:lnTo>
                  <a:pt x="4027487" y="4672446"/>
                </a:lnTo>
                <a:lnTo>
                  <a:pt x="2712846" y="4672446"/>
                </a:lnTo>
                <a:lnTo>
                  <a:pt x="2055495" y="3533955"/>
                </a:lnTo>
                <a:close/>
                <a:moveTo>
                  <a:pt x="657289" y="1217538"/>
                </a:moveTo>
                <a:lnTo>
                  <a:pt x="1971929" y="1217538"/>
                </a:lnTo>
                <a:lnTo>
                  <a:pt x="2629281" y="2356092"/>
                </a:lnTo>
                <a:lnTo>
                  <a:pt x="1971929" y="3494584"/>
                </a:lnTo>
                <a:lnTo>
                  <a:pt x="657289" y="3494584"/>
                </a:lnTo>
                <a:lnTo>
                  <a:pt x="0" y="2356092"/>
                </a:lnTo>
                <a:close/>
                <a:moveTo>
                  <a:pt x="4765421" y="1217537"/>
                </a:moveTo>
                <a:lnTo>
                  <a:pt x="6080061" y="1217537"/>
                </a:lnTo>
                <a:lnTo>
                  <a:pt x="6737350" y="2356092"/>
                </a:lnTo>
                <a:lnTo>
                  <a:pt x="6080061" y="3494584"/>
                </a:lnTo>
                <a:lnTo>
                  <a:pt x="4765421" y="3494584"/>
                </a:lnTo>
                <a:lnTo>
                  <a:pt x="4108069" y="2356092"/>
                </a:lnTo>
                <a:close/>
                <a:moveTo>
                  <a:pt x="2712846" y="39549"/>
                </a:moveTo>
                <a:lnTo>
                  <a:pt x="4027487" y="39549"/>
                </a:lnTo>
                <a:lnTo>
                  <a:pt x="4684776" y="1178041"/>
                </a:lnTo>
                <a:lnTo>
                  <a:pt x="4027487" y="2316532"/>
                </a:lnTo>
                <a:lnTo>
                  <a:pt x="2712846" y="2316532"/>
                </a:lnTo>
                <a:lnTo>
                  <a:pt x="2055495" y="1178041"/>
                </a:lnTo>
                <a:close/>
                <a:moveTo>
                  <a:pt x="13492" y="0"/>
                </a:moveTo>
                <a:lnTo>
                  <a:pt x="2631396" y="13447"/>
                </a:lnTo>
                <a:lnTo>
                  <a:pt x="1973010" y="1137655"/>
                </a:lnTo>
                <a:lnTo>
                  <a:pt x="658369" y="113765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3" y="365125"/>
            <a:ext cx="4412934" cy="1772793"/>
          </a:xfrm>
        </p:spPr>
        <p:txBody>
          <a:bodyPr anchor="t" anchorCtr="0">
            <a:noAutofit/>
          </a:bodyPr>
          <a:lstStyle/>
          <a:p>
            <a:r>
              <a:rPr lang="en-US"/>
              <a:t>One-sentence headline stating the main takeaway message </a:t>
            </a:r>
            <a:br>
              <a:rPr lang="en-US"/>
            </a:br>
            <a:r>
              <a:rPr lang="en-US"/>
              <a:t>for th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3" y="2514601"/>
            <a:ext cx="4412934" cy="3756990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/>
            </a:lvl1pPr>
          </a:lstStyle>
          <a:p>
            <a:r>
              <a:rPr lang="en-US"/>
              <a:t>Supporting point 1 </a:t>
            </a:r>
            <a:br>
              <a:rPr lang="en-US"/>
            </a:br>
            <a:r>
              <a:rPr lang="en-US"/>
              <a:t>Supporting point 2</a:t>
            </a:r>
            <a:br>
              <a:rPr lang="en-US"/>
            </a:br>
            <a:r>
              <a:rPr lang="en-US"/>
              <a:t>Supporting point 3</a:t>
            </a:r>
          </a:p>
        </p:txBody>
      </p:sp>
    </p:spTree>
    <p:extLst>
      <p:ext uri="{BB962C8B-B14F-4D97-AF65-F5344CB8AC3E}">
        <p14:creationId xmlns:p14="http://schemas.microsoft.com/office/powerpoint/2010/main" val="41956364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- ORN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85">
            <a:extLst>
              <a:ext uri="{FF2B5EF4-FFF2-40B4-BE49-F238E27FC236}">
                <a16:creationId xmlns:a16="http://schemas.microsoft.com/office/drawing/2014/main" id="{89B1F087-DF83-09A8-95A1-156B3E9031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CE6F3ADE-A89C-6520-CF9E-35DBBF658006}"/>
              </a:ext>
            </a:extLst>
          </p:cNvPr>
          <p:cNvGrpSpPr/>
          <p:nvPr userDrawn="1"/>
        </p:nvGrpSpPr>
        <p:grpSpPr>
          <a:xfrm>
            <a:off x="4258364" y="5999147"/>
            <a:ext cx="3675272" cy="369332"/>
            <a:chOff x="2384568" y="6390825"/>
            <a:chExt cx="3439954" cy="345685"/>
          </a:xfrm>
        </p:grpSpPr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01B8E79D-B334-5A32-32FE-8CC93A632AD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384568" y="6424653"/>
              <a:ext cx="1103769" cy="27804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24FEE0D-24E7-9F86-60D8-E8982B5DB295}"/>
                </a:ext>
              </a:extLst>
            </p:cNvPr>
            <p:cNvSpPr txBox="1"/>
            <p:nvPr userDrawn="1"/>
          </p:nvSpPr>
          <p:spPr>
            <a:xfrm>
              <a:off x="3588247" y="6390825"/>
              <a:ext cx="2236275" cy="345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ORNL IS MANAGED BY UT-BATTELLE LLC </a:t>
              </a:r>
              <a:b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</a:br>
              <a:r>
                <a:rPr lang="en-US" sz="900" b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FOR THE US DEPARTMENT OF ENERGY</a:t>
              </a:r>
            </a:p>
          </p:txBody>
        </p:sp>
      </p:grpSp>
      <p:pic>
        <p:nvPicPr>
          <p:cNvPr id="8" name="Picture 7" descr="A black and white logo&#10;&#10;Description automatically generated">
            <a:extLst>
              <a:ext uri="{FF2B5EF4-FFF2-40B4-BE49-F238E27FC236}">
                <a16:creationId xmlns:a16="http://schemas.microsoft.com/office/drawing/2014/main" id="{A4479913-09DC-AEFE-BD07-353C975DB045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633931" y="2751219"/>
            <a:ext cx="8924138" cy="135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804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05791-4F91-34B2-5F77-014A7A421E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11492432" cy="886397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68E7B4-2380-B18C-C8C1-09BD437D6B16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14692" y="1825625"/>
            <a:ext cx="11492432" cy="4061829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800"/>
            </a:lvl1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900239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Column Key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55F232B-0EDE-9AF7-8505-73A82A1D984A}"/>
              </a:ext>
            </a:extLst>
          </p:cNvPr>
          <p:cNvSpPr/>
          <p:nvPr userDrawn="1"/>
        </p:nvSpPr>
        <p:spPr>
          <a:xfrm>
            <a:off x="0" y="0"/>
            <a:ext cx="467885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 Light" panose="020B00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2" y="365125"/>
            <a:ext cx="3899310" cy="190099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2" y="2631247"/>
            <a:ext cx="3899310" cy="3511136"/>
          </a:xfrm>
        </p:spPr>
        <p:txBody>
          <a:bodyPr/>
          <a:lstStyle>
            <a:lvl1pPr marL="0" indent="0">
              <a:buNone/>
              <a:defRPr sz="1800"/>
            </a:lvl1pPr>
          </a:lstStyle>
          <a:p>
            <a:r>
              <a:rPr lang="en-US" dirty="0"/>
              <a:t>Place content here</a:t>
            </a:r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A40400C1-7283-FABD-80B9-45AEE1D1F5D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78363" y="0"/>
            <a:ext cx="7513637" cy="6858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2059A002-CFDF-58EF-945F-28E943618A5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376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Column Hexagon Cut-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9AAFC910-D2D4-C5E3-4A8E-DB371D1637F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139371" y="-23484"/>
            <a:ext cx="6737350" cy="6865418"/>
          </a:xfrm>
          <a:custGeom>
            <a:avLst/>
            <a:gdLst>
              <a:gd name="connsiteX0" fmla="*/ 4765422 w 6737350"/>
              <a:gd name="connsiteY0" fmla="*/ 5955463 h 6865418"/>
              <a:gd name="connsiteX1" fmla="*/ 6080062 w 6737350"/>
              <a:gd name="connsiteY1" fmla="*/ 5955463 h 6865418"/>
              <a:gd name="connsiteX2" fmla="*/ 6604382 w 6737350"/>
              <a:gd name="connsiteY2" fmla="*/ 6863640 h 6865418"/>
              <a:gd name="connsiteX3" fmla="*/ 4240721 w 6737350"/>
              <a:gd name="connsiteY3" fmla="*/ 6864212 h 6865418"/>
              <a:gd name="connsiteX4" fmla="*/ 2712846 w 6737350"/>
              <a:gd name="connsiteY4" fmla="*/ 4762425 h 6865418"/>
              <a:gd name="connsiteX5" fmla="*/ 4027487 w 6737350"/>
              <a:gd name="connsiteY5" fmla="*/ 4762425 h 6865418"/>
              <a:gd name="connsiteX6" fmla="*/ 4684776 w 6737350"/>
              <a:gd name="connsiteY6" fmla="*/ 5900917 h 6865418"/>
              <a:gd name="connsiteX7" fmla="*/ 4128579 w 6737350"/>
              <a:gd name="connsiteY7" fmla="*/ 6864339 h 6865418"/>
              <a:gd name="connsiteX8" fmla="*/ 2612326 w 6737350"/>
              <a:gd name="connsiteY8" fmla="*/ 6865418 h 6865418"/>
              <a:gd name="connsiteX9" fmla="*/ 2055495 w 6737350"/>
              <a:gd name="connsiteY9" fmla="*/ 5900917 h 6865418"/>
              <a:gd name="connsiteX10" fmla="*/ 4765421 w 6737350"/>
              <a:gd name="connsiteY10" fmla="*/ 3584563 h 6865418"/>
              <a:gd name="connsiteX11" fmla="*/ 6080061 w 6737350"/>
              <a:gd name="connsiteY11" fmla="*/ 3584563 h 6865418"/>
              <a:gd name="connsiteX12" fmla="*/ 6737350 w 6737350"/>
              <a:gd name="connsiteY12" fmla="*/ 4723055 h 6865418"/>
              <a:gd name="connsiteX13" fmla="*/ 6080061 w 6737350"/>
              <a:gd name="connsiteY13" fmla="*/ 5861546 h 6865418"/>
              <a:gd name="connsiteX14" fmla="*/ 4765421 w 6737350"/>
              <a:gd name="connsiteY14" fmla="*/ 5861546 h 6865418"/>
              <a:gd name="connsiteX15" fmla="*/ 4108069 w 6737350"/>
              <a:gd name="connsiteY15" fmla="*/ 4723055 h 6865418"/>
              <a:gd name="connsiteX16" fmla="*/ 2712846 w 6737350"/>
              <a:gd name="connsiteY16" fmla="*/ 2395463 h 6865418"/>
              <a:gd name="connsiteX17" fmla="*/ 4027487 w 6737350"/>
              <a:gd name="connsiteY17" fmla="*/ 2395463 h 6865418"/>
              <a:gd name="connsiteX18" fmla="*/ 4684776 w 6737350"/>
              <a:gd name="connsiteY18" fmla="*/ 3533955 h 6865418"/>
              <a:gd name="connsiteX19" fmla="*/ 4027487 w 6737350"/>
              <a:gd name="connsiteY19" fmla="*/ 4672446 h 6865418"/>
              <a:gd name="connsiteX20" fmla="*/ 2712846 w 6737350"/>
              <a:gd name="connsiteY20" fmla="*/ 4672446 h 6865418"/>
              <a:gd name="connsiteX21" fmla="*/ 2055495 w 6737350"/>
              <a:gd name="connsiteY21" fmla="*/ 3533955 h 6865418"/>
              <a:gd name="connsiteX22" fmla="*/ 657289 w 6737350"/>
              <a:gd name="connsiteY22" fmla="*/ 1217538 h 6865418"/>
              <a:gd name="connsiteX23" fmla="*/ 1971929 w 6737350"/>
              <a:gd name="connsiteY23" fmla="*/ 1217538 h 6865418"/>
              <a:gd name="connsiteX24" fmla="*/ 2629281 w 6737350"/>
              <a:gd name="connsiteY24" fmla="*/ 2356092 h 6865418"/>
              <a:gd name="connsiteX25" fmla="*/ 1971929 w 6737350"/>
              <a:gd name="connsiteY25" fmla="*/ 3494584 h 6865418"/>
              <a:gd name="connsiteX26" fmla="*/ 657289 w 6737350"/>
              <a:gd name="connsiteY26" fmla="*/ 3494584 h 6865418"/>
              <a:gd name="connsiteX27" fmla="*/ 0 w 6737350"/>
              <a:gd name="connsiteY27" fmla="*/ 2356092 h 6865418"/>
              <a:gd name="connsiteX28" fmla="*/ 4765421 w 6737350"/>
              <a:gd name="connsiteY28" fmla="*/ 1217537 h 6865418"/>
              <a:gd name="connsiteX29" fmla="*/ 6080061 w 6737350"/>
              <a:gd name="connsiteY29" fmla="*/ 1217537 h 6865418"/>
              <a:gd name="connsiteX30" fmla="*/ 6737350 w 6737350"/>
              <a:gd name="connsiteY30" fmla="*/ 2356092 h 6865418"/>
              <a:gd name="connsiteX31" fmla="*/ 6080061 w 6737350"/>
              <a:gd name="connsiteY31" fmla="*/ 3494584 h 6865418"/>
              <a:gd name="connsiteX32" fmla="*/ 4765421 w 6737350"/>
              <a:gd name="connsiteY32" fmla="*/ 3494584 h 6865418"/>
              <a:gd name="connsiteX33" fmla="*/ 4108069 w 6737350"/>
              <a:gd name="connsiteY33" fmla="*/ 2356092 h 6865418"/>
              <a:gd name="connsiteX34" fmla="*/ 2712846 w 6737350"/>
              <a:gd name="connsiteY34" fmla="*/ 39549 h 6865418"/>
              <a:gd name="connsiteX35" fmla="*/ 4027487 w 6737350"/>
              <a:gd name="connsiteY35" fmla="*/ 39549 h 6865418"/>
              <a:gd name="connsiteX36" fmla="*/ 4684776 w 6737350"/>
              <a:gd name="connsiteY36" fmla="*/ 1178041 h 6865418"/>
              <a:gd name="connsiteX37" fmla="*/ 4027487 w 6737350"/>
              <a:gd name="connsiteY37" fmla="*/ 2316532 h 6865418"/>
              <a:gd name="connsiteX38" fmla="*/ 2712846 w 6737350"/>
              <a:gd name="connsiteY38" fmla="*/ 2316532 h 6865418"/>
              <a:gd name="connsiteX39" fmla="*/ 2055495 w 6737350"/>
              <a:gd name="connsiteY39" fmla="*/ 1178041 h 6865418"/>
              <a:gd name="connsiteX40" fmla="*/ 13492 w 6737350"/>
              <a:gd name="connsiteY40" fmla="*/ 0 h 6865418"/>
              <a:gd name="connsiteX41" fmla="*/ 2631396 w 6737350"/>
              <a:gd name="connsiteY41" fmla="*/ 13447 h 6865418"/>
              <a:gd name="connsiteX42" fmla="*/ 1973010 w 6737350"/>
              <a:gd name="connsiteY42" fmla="*/ 1137655 h 6865418"/>
              <a:gd name="connsiteX43" fmla="*/ 658369 w 6737350"/>
              <a:gd name="connsiteY43" fmla="*/ 1137655 h 686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737350" h="6865418">
                <a:moveTo>
                  <a:pt x="4765422" y="5955463"/>
                </a:moveTo>
                <a:lnTo>
                  <a:pt x="6080062" y="5955463"/>
                </a:lnTo>
                <a:lnTo>
                  <a:pt x="6604382" y="6863640"/>
                </a:lnTo>
                <a:lnTo>
                  <a:pt x="4240721" y="6864212"/>
                </a:lnTo>
                <a:close/>
                <a:moveTo>
                  <a:pt x="2712846" y="4762425"/>
                </a:moveTo>
                <a:lnTo>
                  <a:pt x="4027487" y="4762425"/>
                </a:lnTo>
                <a:lnTo>
                  <a:pt x="4684776" y="5900917"/>
                </a:lnTo>
                <a:lnTo>
                  <a:pt x="4128579" y="6864339"/>
                </a:lnTo>
                <a:lnTo>
                  <a:pt x="2612326" y="6865418"/>
                </a:lnTo>
                <a:lnTo>
                  <a:pt x="2055495" y="5900917"/>
                </a:lnTo>
                <a:close/>
                <a:moveTo>
                  <a:pt x="4765421" y="3584563"/>
                </a:moveTo>
                <a:lnTo>
                  <a:pt x="6080061" y="3584563"/>
                </a:lnTo>
                <a:lnTo>
                  <a:pt x="6737350" y="4723055"/>
                </a:lnTo>
                <a:lnTo>
                  <a:pt x="6080061" y="5861546"/>
                </a:lnTo>
                <a:lnTo>
                  <a:pt x="4765421" y="5861546"/>
                </a:lnTo>
                <a:lnTo>
                  <a:pt x="4108069" y="4723055"/>
                </a:lnTo>
                <a:close/>
                <a:moveTo>
                  <a:pt x="2712846" y="2395463"/>
                </a:moveTo>
                <a:lnTo>
                  <a:pt x="4027487" y="2395463"/>
                </a:lnTo>
                <a:lnTo>
                  <a:pt x="4684776" y="3533955"/>
                </a:lnTo>
                <a:lnTo>
                  <a:pt x="4027487" y="4672446"/>
                </a:lnTo>
                <a:lnTo>
                  <a:pt x="2712846" y="4672446"/>
                </a:lnTo>
                <a:lnTo>
                  <a:pt x="2055495" y="3533955"/>
                </a:lnTo>
                <a:close/>
                <a:moveTo>
                  <a:pt x="657289" y="1217538"/>
                </a:moveTo>
                <a:lnTo>
                  <a:pt x="1971929" y="1217538"/>
                </a:lnTo>
                <a:lnTo>
                  <a:pt x="2629281" y="2356092"/>
                </a:lnTo>
                <a:lnTo>
                  <a:pt x="1971929" y="3494584"/>
                </a:lnTo>
                <a:lnTo>
                  <a:pt x="657289" y="3494584"/>
                </a:lnTo>
                <a:lnTo>
                  <a:pt x="0" y="2356092"/>
                </a:lnTo>
                <a:close/>
                <a:moveTo>
                  <a:pt x="4765421" y="1217537"/>
                </a:moveTo>
                <a:lnTo>
                  <a:pt x="6080061" y="1217537"/>
                </a:lnTo>
                <a:lnTo>
                  <a:pt x="6737350" y="2356092"/>
                </a:lnTo>
                <a:lnTo>
                  <a:pt x="6080061" y="3494584"/>
                </a:lnTo>
                <a:lnTo>
                  <a:pt x="4765421" y="3494584"/>
                </a:lnTo>
                <a:lnTo>
                  <a:pt x="4108069" y="2356092"/>
                </a:lnTo>
                <a:close/>
                <a:moveTo>
                  <a:pt x="2712846" y="39549"/>
                </a:moveTo>
                <a:lnTo>
                  <a:pt x="4027487" y="39549"/>
                </a:lnTo>
                <a:lnTo>
                  <a:pt x="4684776" y="1178041"/>
                </a:lnTo>
                <a:lnTo>
                  <a:pt x="4027487" y="2316532"/>
                </a:lnTo>
                <a:lnTo>
                  <a:pt x="2712846" y="2316532"/>
                </a:lnTo>
                <a:lnTo>
                  <a:pt x="2055495" y="1178041"/>
                </a:lnTo>
                <a:close/>
                <a:moveTo>
                  <a:pt x="13492" y="0"/>
                </a:moveTo>
                <a:lnTo>
                  <a:pt x="2631396" y="13447"/>
                </a:lnTo>
                <a:lnTo>
                  <a:pt x="1973010" y="1137655"/>
                </a:lnTo>
                <a:lnTo>
                  <a:pt x="658369" y="1137655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D7CE54-A067-C608-8071-D9BFAF60EA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4693" y="365125"/>
            <a:ext cx="4412934" cy="1772793"/>
          </a:xfrm>
        </p:spPr>
        <p:txBody>
          <a:bodyPr anchor="t" anchorCtr="0">
            <a:noAutofit/>
          </a:bodyPr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One-sentence headline stating the main takeaway 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9DD14-4659-B8FE-84E6-93F5C544420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314693" y="2514601"/>
            <a:ext cx="4412934" cy="3756990"/>
          </a:xfrm>
        </p:spPr>
        <p:txBody>
          <a:bodyPr anchor="t" anchorCtr="0">
            <a:noAutofit/>
          </a:bodyPr>
          <a:lstStyle>
            <a:lvl1pPr marL="0" indent="0">
              <a:buNone/>
              <a:defRPr sz="1800"/>
            </a:lvl1pPr>
          </a:lstStyle>
          <a:p>
            <a:r>
              <a:rPr lang="en-US" dirty="0"/>
              <a:t>Place content here</a:t>
            </a:r>
          </a:p>
        </p:txBody>
      </p:sp>
    </p:spTree>
    <p:extLst>
      <p:ext uri="{BB962C8B-B14F-4D97-AF65-F5344CB8AC3E}">
        <p14:creationId xmlns:p14="http://schemas.microsoft.com/office/powerpoint/2010/main" val="3554203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image" Target="../media/image2.sv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26" Type="http://schemas.openxmlformats.org/officeDocument/2006/relationships/slideLayout" Target="../slideLayouts/slideLayout57.xml"/><Relationship Id="rId3" Type="http://schemas.openxmlformats.org/officeDocument/2006/relationships/slideLayout" Target="../slideLayouts/slideLayout34.xml"/><Relationship Id="rId21" Type="http://schemas.openxmlformats.org/officeDocument/2006/relationships/slideLayout" Target="../slideLayouts/slideLayout52.xml"/><Relationship Id="rId34" Type="http://schemas.openxmlformats.org/officeDocument/2006/relationships/slideLayout" Target="../slideLayouts/slideLayout65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5" Type="http://schemas.openxmlformats.org/officeDocument/2006/relationships/slideLayout" Target="../slideLayouts/slideLayout56.xml"/><Relationship Id="rId33" Type="http://schemas.openxmlformats.org/officeDocument/2006/relationships/slideLayout" Target="../slideLayouts/slideLayout64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slideLayout" Target="../slideLayouts/slideLayout51.xml"/><Relationship Id="rId29" Type="http://schemas.openxmlformats.org/officeDocument/2006/relationships/slideLayout" Target="../slideLayouts/slideLayout60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55.xml"/><Relationship Id="rId32" Type="http://schemas.openxmlformats.org/officeDocument/2006/relationships/slideLayout" Target="../slideLayouts/slideLayout63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23" Type="http://schemas.openxmlformats.org/officeDocument/2006/relationships/slideLayout" Target="../slideLayouts/slideLayout54.xml"/><Relationship Id="rId28" Type="http://schemas.openxmlformats.org/officeDocument/2006/relationships/slideLayout" Target="../slideLayouts/slideLayout59.xml"/><Relationship Id="rId36" Type="http://schemas.openxmlformats.org/officeDocument/2006/relationships/image" Target="../media/image14.png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31" Type="http://schemas.openxmlformats.org/officeDocument/2006/relationships/slideLayout" Target="../slideLayouts/slideLayout62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Relationship Id="rId22" Type="http://schemas.openxmlformats.org/officeDocument/2006/relationships/slideLayout" Target="../slideLayouts/slideLayout53.xml"/><Relationship Id="rId27" Type="http://schemas.openxmlformats.org/officeDocument/2006/relationships/slideLayout" Target="../slideLayouts/slideLayout58.xml"/><Relationship Id="rId30" Type="http://schemas.openxmlformats.org/officeDocument/2006/relationships/slideLayout" Target="../slideLayouts/slideLayout61.xml"/><Relationship Id="rId35" Type="http://schemas.openxmlformats.org/officeDocument/2006/relationships/theme" Target="../theme/theme2.xml"/><Relationship Id="rId8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44753CB-6476-BF2C-3CDC-FAB102C713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692" y="365125"/>
            <a:ext cx="11492432" cy="443198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933DD6-9940-13F2-ECB0-1877733109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4692" y="1817556"/>
            <a:ext cx="11492432" cy="402055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0" name="Rectangle 6">
            <a:extLst>
              <a:ext uri="{FF2B5EF4-FFF2-40B4-BE49-F238E27FC236}">
                <a16:creationId xmlns:a16="http://schemas.microsoft.com/office/drawing/2014/main" id="{25FC33D5-6A3D-626E-929B-EDEF84A7F09B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100" b="1" i="0" smtClean="0">
                <a:solidFill>
                  <a:schemeClr val="bg2"/>
                </a:solidFill>
                <a:latin typeface="Aptos Light" panose="020B0004020202020204" pitchFamily="34" charset="0"/>
                <a:ea typeface="Aptos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100" b="1" i="0" dirty="0">
              <a:solidFill>
                <a:schemeClr val="bg2"/>
              </a:solidFill>
              <a:latin typeface="Aptos Light" panose="020B0004020202020204" pitchFamily="34" charset="0"/>
              <a:ea typeface="Aptos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1" name="Rectangle 256">
            <a:extLst>
              <a:ext uri="{FF2B5EF4-FFF2-40B4-BE49-F238E27FC236}">
                <a16:creationId xmlns:a16="http://schemas.microsoft.com/office/drawing/2014/main" id="{DF5E4726-94A1-FED7-677B-96B372546603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599464" y="6576851"/>
            <a:ext cx="3860800" cy="152400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chemeClr val="bg2"/>
                </a:solidFill>
                <a:latin typeface="Aptos Light" panose="020B0004020202020204" pitchFamily="34" charset="0"/>
                <a:ea typeface="Aptos" panose="02000000000000000000" pitchFamily="2" charset="0"/>
                <a:cs typeface="Arial" pitchFamily="34" charset="0"/>
              </a:rPr>
              <a:t> 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54E8AFC4-0CE6-E93B-9E8C-DB368BD3C3DA}"/>
              </a:ext>
            </a:extLst>
          </p:cNvPr>
          <p:cNvPicPr>
            <a:picLocks noChangeAspect="1"/>
          </p:cNvPicPr>
          <p:nvPr userDrawn="1"/>
        </p:nvPicPr>
        <p:blipFill>
          <a:blip r:embed="rId33">
            <a:extLst>
              <a:ext uri="{96DAC541-7B7A-43D3-8B79-37D633B846F1}">
                <asvg:svgBlip xmlns:asvg="http://schemas.microsoft.com/office/drawing/2016/SVG/main" r:embed="rId34"/>
              </a:ext>
            </a:extLst>
          </a:blip>
          <a:stretch>
            <a:fillRect/>
          </a:stretch>
        </p:blipFill>
        <p:spPr>
          <a:xfrm>
            <a:off x="314693" y="6431818"/>
            <a:ext cx="1188988" cy="285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214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960" r:id="rId2"/>
    <p:sldLayoutId id="2147483939" r:id="rId3"/>
    <p:sldLayoutId id="2147483896" r:id="rId4"/>
    <p:sldLayoutId id="2147483927" r:id="rId5"/>
    <p:sldLayoutId id="2147483941" r:id="rId6"/>
    <p:sldLayoutId id="2147483832" r:id="rId7"/>
    <p:sldLayoutId id="2147483894" r:id="rId8"/>
    <p:sldLayoutId id="2147483829" r:id="rId9"/>
    <p:sldLayoutId id="2147483897" r:id="rId10"/>
    <p:sldLayoutId id="2147483833" r:id="rId11"/>
    <p:sldLayoutId id="2147483952" r:id="rId12"/>
    <p:sldLayoutId id="2147483953" r:id="rId13"/>
    <p:sldLayoutId id="2147483954" r:id="rId14"/>
    <p:sldLayoutId id="2147483955" r:id="rId15"/>
    <p:sldLayoutId id="2147483956" r:id="rId16"/>
    <p:sldLayoutId id="2147483834" r:id="rId17"/>
    <p:sldLayoutId id="2147483940" r:id="rId18"/>
    <p:sldLayoutId id="2147483835" r:id="rId19"/>
    <p:sldLayoutId id="2147483928" r:id="rId20"/>
    <p:sldLayoutId id="2147483906" r:id="rId21"/>
    <p:sldLayoutId id="2147483905" r:id="rId22"/>
    <p:sldLayoutId id="2147483937" r:id="rId23"/>
    <p:sldLayoutId id="2147483947" r:id="rId24"/>
    <p:sldLayoutId id="2147483948" r:id="rId25"/>
    <p:sldLayoutId id="2147483951" r:id="rId26"/>
    <p:sldLayoutId id="2147483949" r:id="rId27"/>
    <p:sldLayoutId id="2147483959" r:id="rId28"/>
    <p:sldLayoutId id="2147483861" r:id="rId29"/>
    <p:sldLayoutId id="2147483958" r:id="rId30"/>
    <p:sldLayoutId id="2147483849" r:id="rId3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i="0" kern="1200">
          <a:solidFill>
            <a:schemeClr val="tx1"/>
          </a:solidFill>
          <a:latin typeface="+mj-lt"/>
          <a:ea typeface="Aptos" panose="02000000000000000000" pitchFamily="2" charset="0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200"/>
        </a:spcBef>
        <a:spcAft>
          <a:spcPts val="60"/>
        </a:spcAft>
        <a:buFont typeface="Arial" panose="020B0604020202020204" pitchFamily="34" charset="0"/>
        <a:buNone/>
        <a:defRPr sz="2200" b="0" i="0" kern="1200">
          <a:solidFill>
            <a:schemeClr val="tx1"/>
          </a:solidFill>
          <a:latin typeface="Aptos Light" panose="020B0004020202020204" pitchFamily="34" charset="0"/>
          <a:ea typeface="Aptos" panose="02000000000000000000" pitchFamily="2" charset="0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1200"/>
        </a:spcBef>
        <a:spcAft>
          <a:spcPts val="60"/>
        </a:spcAft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Aptos Light" panose="020B0004020202020204" pitchFamily="34" charset="0"/>
          <a:ea typeface="Aptos" panose="02000000000000000000" pitchFamily="2" charset="0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1200"/>
        </a:spcBef>
        <a:spcAft>
          <a:spcPts val="60"/>
        </a:spcAft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ptos Light" panose="020B0004020202020204" pitchFamily="34" charset="0"/>
          <a:ea typeface="Aptos" panose="02000000000000000000" pitchFamily="2" charset="0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1200"/>
        </a:spcBef>
        <a:spcAft>
          <a:spcPts val="60"/>
        </a:spcAft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ptos Light" panose="020B0004020202020204" pitchFamily="34" charset="0"/>
          <a:ea typeface="Aptos" panose="02000000000000000000" pitchFamily="2" charset="0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1200"/>
        </a:spcBef>
        <a:spcAft>
          <a:spcPts val="60"/>
        </a:spcAft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ptos Light" panose="020B0004020202020204" pitchFamily="34" charset="0"/>
          <a:ea typeface="Aptos" panose="02000000000000000000" pitchFamily="2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44753CB-6476-BF2C-3CDC-FAB102C713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692" y="365125"/>
            <a:ext cx="11492432" cy="443198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933DD6-9940-13F2-ECB0-1877733109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4692" y="1817556"/>
            <a:ext cx="11492432" cy="402055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" name="Rectangle 6">
            <a:extLst>
              <a:ext uri="{FF2B5EF4-FFF2-40B4-BE49-F238E27FC236}">
                <a16:creationId xmlns:a16="http://schemas.microsoft.com/office/drawing/2014/main" id="{25FC33D5-6A3D-626E-929B-EDEF84A7F09B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11526723" y="6576851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100" b="1" smtClean="0">
                <a:solidFill>
                  <a:schemeClr val="bg2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100" b="1">
              <a:solidFill>
                <a:schemeClr val="bg2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1" name="Rectangle 256">
            <a:extLst>
              <a:ext uri="{FF2B5EF4-FFF2-40B4-BE49-F238E27FC236}">
                <a16:creationId xmlns:a16="http://schemas.microsoft.com/office/drawing/2014/main" id="{DF5E4726-94A1-FED7-677B-96B372546603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599464" y="6576851"/>
            <a:ext cx="3860800" cy="152400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>
                <a:solidFill>
                  <a:schemeClr val="bg2"/>
                </a:solidFill>
                <a:latin typeface="Roboto" panose="02000000000000000000" pitchFamily="2" charset="0"/>
                <a:ea typeface="Roboto" panose="02000000000000000000" pitchFamily="2" charset="0"/>
                <a:cs typeface="Arial" pitchFamily="34" charset="0"/>
              </a:rPr>
              <a:t> </a:t>
            </a:r>
          </a:p>
        </p:txBody>
      </p:sp>
      <p:pic>
        <p:nvPicPr>
          <p:cNvPr id="6" name="Picture 5" descr="A green text on a black background&#10;&#10;Description automatically generated">
            <a:extLst>
              <a:ext uri="{FF2B5EF4-FFF2-40B4-BE49-F238E27FC236}">
                <a16:creationId xmlns:a16="http://schemas.microsoft.com/office/drawing/2014/main" id="{EB76E5C9-27D6-71E7-1B8C-DCA337A00DF9}"/>
              </a:ext>
            </a:extLst>
          </p:cNvPr>
          <p:cNvPicPr>
            <a:picLocks noChangeAspect="1"/>
          </p:cNvPicPr>
          <p:nvPr userDrawn="1"/>
        </p:nvPicPr>
        <p:blipFill>
          <a:blip r:embed="rId3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1244" y="6387341"/>
            <a:ext cx="2222031" cy="33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247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63" r:id="rId2"/>
    <p:sldLayoutId id="2147483964" r:id="rId3"/>
    <p:sldLayoutId id="2147483965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71" r:id="rId10"/>
    <p:sldLayoutId id="2147483972" r:id="rId11"/>
    <p:sldLayoutId id="2147483973" r:id="rId12"/>
    <p:sldLayoutId id="2147483974" r:id="rId13"/>
    <p:sldLayoutId id="2147483975" r:id="rId14"/>
    <p:sldLayoutId id="2147483976" r:id="rId15"/>
    <p:sldLayoutId id="2147483977" r:id="rId16"/>
    <p:sldLayoutId id="2147483978" r:id="rId17"/>
    <p:sldLayoutId id="2147483979" r:id="rId18"/>
    <p:sldLayoutId id="2147483980" r:id="rId19"/>
    <p:sldLayoutId id="2147483981" r:id="rId20"/>
    <p:sldLayoutId id="2147483982" r:id="rId21"/>
    <p:sldLayoutId id="2147483983" r:id="rId22"/>
    <p:sldLayoutId id="2147483984" r:id="rId23"/>
    <p:sldLayoutId id="2147483985" r:id="rId24"/>
    <p:sldLayoutId id="2147483986" r:id="rId25"/>
    <p:sldLayoutId id="2147483987" r:id="rId26"/>
    <p:sldLayoutId id="2147483988" r:id="rId27"/>
    <p:sldLayoutId id="2147483989" r:id="rId28"/>
    <p:sldLayoutId id="2147483990" r:id="rId29"/>
    <p:sldLayoutId id="2147483991" r:id="rId30"/>
    <p:sldLayoutId id="2147483992" r:id="rId31"/>
    <p:sldLayoutId id="2147483993" r:id="rId32"/>
    <p:sldLayoutId id="2147483994" r:id="rId33"/>
    <p:sldLayoutId id="2147483995" r:id="rId3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spcAft>
          <a:spcPts val="6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1000"/>
        </a:spcBef>
        <a:spcAft>
          <a:spcPts val="6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1000"/>
        </a:spcBef>
        <a:spcAft>
          <a:spcPts val="6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1000"/>
        </a:spcBef>
        <a:spcAft>
          <a:spcPts val="6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1000"/>
        </a:spcBef>
        <a:spcAft>
          <a:spcPts val="6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Roboto" panose="02000000000000000000" pitchFamily="2" charset="0"/>
          <a:ea typeface="Roboto" panose="02000000000000000000" pitchFamily="2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7.jpeg"/><Relationship Id="rId7" Type="http://schemas.openxmlformats.org/officeDocument/2006/relationships/image" Target="../media/image7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image" Target="../media/image38.png"/><Relationship Id="rId7" Type="http://schemas.openxmlformats.org/officeDocument/2006/relationships/image" Target="../media/image88.png"/><Relationship Id="rId12" Type="http://schemas.openxmlformats.org/officeDocument/2006/relationships/image" Target="../media/image9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87.emf"/><Relationship Id="rId11" Type="http://schemas.openxmlformats.org/officeDocument/2006/relationships/image" Target="../media/image92.jpeg"/><Relationship Id="rId5" Type="http://schemas.openxmlformats.org/officeDocument/2006/relationships/image" Target="../media/image86.emf"/><Relationship Id="rId10" Type="http://schemas.openxmlformats.org/officeDocument/2006/relationships/image" Target="../media/image91.jpeg"/><Relationship Id="rId4" Type="http://schemas.openxmlformats.org/officeDocument/2006/relationships/image" Target="../media/image85.emf"/><Relationship Id="rId9" Type="http://schemas.openxmlformats.org/officeDocument/2006/relationships/image" Target="../media/image9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38.png"/><Relationship Id="rId4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99.png"/><Relationship Id="rId5" Type="http://schemas.openxmlformats.org/officeDocument/2006/relationships/image" Target="../media/image98.jpeg"/><Relationship Id="rId4" Type="http://schemas.openxmlformats.org/officeDocument/2006/relationships/image" Target="../media/image9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5.jpeg"/><Relationship Id="rId3" Type="http://schemas.openxmlformats.org/officeDocument/2006/relationships/image" Target="../media/image25.jpg"/><Relationship Id="rId7" Type="http://schemas.openxmlformats.org/officeDocument/2006/relationships/image" Target="../media/image29.jpeg"/><Relationship Id="rId12" Type="http://schemas.openxmlformats.org/officeDocument/2006/relationships/image" Target="../media/image34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11" Type="http://schemas.openxmlformats.org/officeDocument/2006/relationships/image" Target="../media/image33.jpeg"/><Relationship Id="rId5" Type="http://schemas.openxmlformats.org/officeDocument/2006/relationships/image" Target="../media/image27.png"/><Relationship Id="rId10" Type="http://schemas.openxmlformats.org/officeDocument/2006/relationships/image" Target="../media/image32.jpeg"/><Relationship Id="rId4" Type="http://schemas.openxmlformats.org/officeDocument/2006/relationships/image" Target="../media/image26.jpg"/><Relationship Id="rId9" Type="http://schemas.openxmlformats.org/officeDocument/2006/relationships/image" Target="../media/image31.jpeg"/><Relationship Id="rId14" Type="http://schemas.openxmlformats.org/officeDocument/2006/relationships/image" Target="../media/image3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0.jpeg"/><Relationship Id="rId7" Type="http://schemas.openxmlformats.org/officeDocument/2006/relationships/image" Target="../media/image44.emf"/><Relationship Id="rId12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jpeg"/><Relationship Id="rId10" Type="http://schemas.openxmlformats.org/officeDocument/2006/relationships/image" Target="../media/image47.png"/><Relationship Id="rId4" Type="http://schemas.openxmlformats.org/officeDocument/2006/relationships/image" Target="../media/image41.jpeg"/><Relationship Id="rId9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38.png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53.jpeg"/><Relationship Id="rId7" Type="http://schemas.openxmlformats.org/officeDocument/2006/relationships/image" Target="../media/image57.png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56.jpeg"/><Relationship Id="rId11" Type="http://schemas.openxmlformats.org/officeDocument/2006/relationships/image" Target="../media/image60.pn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image" Target="../media/image54.jpeg"/><Relationship Id="rId9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38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18B1F-BFB1-CC50-2580-E2ADE95FF0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iological Labeling and Scattering Grou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63AA3E-CA79-A928-3E5C-72DD8F594C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0AB052-C5ED-4604-BB32-C7CFB365406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6169892-B8FD-9314-2137-FD44D1A12AD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Hugh O’Neill</a:t>
            </a:r>
          </a:p>
          <a:p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E4AE62E-70C2-2BB8-D0AC-19F273245092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/>
              <a:t>BLS Group leader, Center for Structural Molecular Biology Director</a:t>
            </a:r>
          </a:p>
        </p:txBody>
      </p:sp>
    </p:spTree>
    <p:extLst>
      <p:ext uri="{BB962C8B-B14F-4D97-AF65-F5344CB8AC3E}">
        <p14:creationId xmlns:p14="http://schemas.microsoft.com/office/powerpoint/2010/main" val="4251991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24DD6-D56A-CBFA-1361-19561C47E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uteration progra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449DCF-7774-8209-F5DE-11A04FAF5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6557" y="3878229"/>
            <a:ext cx="30585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>
                <a:ln>
                  <a:noFill/>
                </a:ln>
                <a:solidFill>
                  <a:srgbClr val="4C8861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Small molecu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84F8152-5E38-399B-F4EA-315B2E5A8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494" y="3908195"/>
            <a:ext cx="315435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>
                <a:ln>
                  <a:noFill/>
                </a:ln>
                <a:solidFill>
                  <a:srgbClr val="4C8861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omacromolecu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BDA58C-2447-42D3-608D-6D7F8D3C220A}"/>
              </a:ext>
            </a:extLst>
          </p:cNvPr>
          <p:cNvSpPr txBox="1"/>
          <p:nvPr/>
        </p:nvSpPr>
        <p:spPr>
          <a:xfrm>
            <a:off x="269740" y="899648"/>
            <a:ext cx="8810425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We offer a variety of capabilities for training and support of user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D0D0990-A5AF-B5DD-29C6-F5430D4A2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953" y="4356639"/>
            <a:ext cx="37135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Lipids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Cholesterol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Precursors (amines/amides)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Monolignols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031407DA-00A2-258D-2B15-B353C785D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696" y="4356639"/>
            <a:ext cx="390923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Escherichia coli /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Yeast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Insect and mammalian cells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Soluble/membrane proteins</a:t>
            </a:r>
          </a:p>
          <a:p>
            <a:pPr marL="0" marR="0" lvl="0" indent="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pic>
        <p:nvPicPr>
          <p:cNvPr id="12" name="Picture 11" descr="C:\Users\wys\AppData\Local\Microsoft\Windows\Temporary Internet Files\Content.Outlook\CE9KVTXZ\IMG_20170623_001124.jpg">
            <a:extLst>
              <a:ext uri="{FF2B5EF4-FFF2-40B4-BE49-F238E27FC236}">
                <a16:creationId xmlns:a16="http://schemas.microsoft.com/office/drawing/2014/main" id="{D118F3C0-3F7B-216E-621A-E9B1428910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078"/>
          <a:stretch/>
        </p:blipFill>
        <p:spPr bwMode="auto">
          <a:xfrm>
            <a:off x="8893244" y="1794470"/>
            <a:ext cx="2523606" cy="172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C1E83708-6504-F111-FB72-8BC6EB2B9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3825" y="3857290"/>
            <a:ext cx="335329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>
                <a:ln>
                  <a:noFill/>
                </a:ln>
                <a:solidFill>
                  <a:srgbClr val="4C8861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ophysical techniques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F73F5C23-2459-6CB5-8B5F-93DFA2859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996" y="4362653"/>
            <a:ext cx="326765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SAXS 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Light scattering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Spectroscopy</a:t>
            </a:r>
          </a:p>
          <a:p>
            <a:pPr marL="342900" marR="0" lvl="0" indent="-342900" algn="ct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Mass spectrometry (CNMS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EE8AFB9-55B9-8B79-F908-9109A47F2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7645" y="1781225"/>
          <a:ext cx="2135579" cy="183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713854" imgH="2501120" progId="ChemDraw.Document.6.0">
                  <p:embed/>
                </p:oleObj>
              </mc:Choice>
              <mc:Fallback>
                <p:oleObj name="CS ChemDraw Drawing" r:id="rId5" imgW="2713854" imgH="2501120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EE8AFB9-55B9-8B79-F908-9109A47F2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7645" y="1781225"/>
                        <a:ext cx="2135579" cy="1839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fermentor_vessel">
            <a:extLst>
              <a:ext uri="{FF2B5EF4-FFF2-40B4-BE49-F238E27FC236}">
                <a16:creationId xmlns:a16="http://schemas.microsoft.com/office/drawing/2014/main" id="{DCE60DE5-F069-2D41-2D81-1951D1E13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80756" y="1707711"/>
            <a:ext cx="1459915" cy="194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C8E54F4-16E2-D6F9-0C1F-227A20299835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6" r="19546" b="8484"/>
          <a:stretch/>
        </p:blipFill>
        <p:spPr>
          <a:xfrm>
            <a:off x="2639867" y="2277543"/>
            <a:ext cx="1777758" cy="1531216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4BD7F2F1-4C3E-66C5-E3C3-72B383E965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907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Timeline&#10;&#10;AI-generated content may be incorrect.">
            <a:extLst>
              <a:ext uri="{FF2B5EF4-FFF2-40B4-BE49-F238E27FC236}">
                <a16:creationId xmlns:a16="http://schemas.microsoft.com/office/drawing/2014/main" id="{EBBC8384-C023-8638-26A5-5F6EB25639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2061" y="4345959"/>
            <a:ext cx="3883454" cy="20151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523D396-E3DF-8719-BD2F-B9C27FA0F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uteration – future direc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3FCDE-849E-F42B-7318-9537EEECD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006" y="1233208"/>
            <a:ext cx="5232820" cy="3638472"/>
          </a:xfrm>
        </p:spPr>
        <p:txBody>
          <a:bodyPr vert="horz" lIns="0" tIns="0" rIns="0" bIns="0" rtlCol="0" anchor="t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>
                <a:latin typeface="Roboto"/>
                <a:ea typeface="Roboto"/>
                <a:cs typeface="Roboto"/>
              </a:rPr>
              <a:t>Deuterated ribonucleic acids (RN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Roboto"/>
                <a:ea typeface="Roboto"/>
                <a:cs typeface="Roboto"/>
              </a:rPr>
              <a:t>Automation of D</a:t>
            </a:r>
            <a:r>
              <a:rPr lang="en-US" sz="2400" baseline="-25000">
                <a:latin typeface="Roboto"/>
                <a:ea typeface="Roboto"/>
                <a:cs typeface="Roboto"/>
              </a:rPr>
              <a:t>2</a:t>
            </a:r>
            <a:r>
              <a:rPr lang="en-US" sz="2400">
                <a:latin typeface="Roboto"/>
                <a:ea typeface="Roboto"/>
                <a:cs typeface="Roboto"/>
              </a:rPr>
              <a:t>O adaptation for protein production</a:t>
            </a:r>
            <a:endParaRPr lang="en-US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/>
              <a:t>Carbohydrate deuteration</a:t>
            </a:r>
          </a:p>
          <a:p>
            <a:pPr marL="1028700" lvl="1" indent="-342900"/>
            <a:r>
              <a:rPr lang="en-US" sz="2200"/>
              <a:t>Biocompatible deterg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/>
              <a:t>Expansion of lipid deuteration </a:t>
            </a:r>
          </a:p>
          <a:p>
            <a:pPr marL="971550" lvl="1" indent="-285750"/>
            <a:r>
              <a:rPr lang="en-US" sz="2200"/>
              <a:t>Bacteria and yeast (bio)</a:t>
            </a:r>
          </a:p>
          <a:p>
            <a:pPr marL="971550" lvl="1" indent="-285750"/>
            <a:r>
              <a:rPr lang="en-US" sz="2200"/>
              <a:t>Ionizable lipids (chem)</a:t>
            </a:r>
          </a:p>
          <a:p>
            <a:endParaRPr lang="en-US" sz="2400"/>
          </a:p>
          <a:p>
            <a:pPr marL="285750" indent="-285750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54CD85-FC99-FE9F-102D-125A35B8BE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4840" y="1222636"/>
            <a:ext cx="4489404" cy="217580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4B60E83-7D93-1645-94E7-2610358DF1DC}"/>
              </a:ext>
            </a:extLst>
          </p:cNvPr>
          <p:cNvSpPr txBox="1"/>
          <p:nvPr/>
        </p:nvSpPr>
        <p:spPr>
          <a:xfrm>
            <a:off x="6569445" y="779086"/>
            <a:ext cx="5375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Aptos" panose="020B0004020202020204" pitchFamily="34" charset="0"/>
                <a:cs typeface="+mn-cs"/>
              </a:rPr>
              <a:t>Lauryl maltose neopentyl glycol synthetic pathway 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pic>
        <p:nvPicPr>
          <p:cNvPr id="6" name="Picture 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A7984517-8AB8-4BF8-C72D-27E9A8C82B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61" r="21699"/>
          <a:stretch/>
        </p:blipFill>
        <p:spPr bwMode="auto">
          <a:xfrm>
            <a:off x="10721087" y="4181348"/>
            <a:ext cx="915907" cy="2216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04A59C-18F1-32DE-0CFD-54B4C70D7535}"/>
              </a:ext>
            </a:extLst>
          </p:cNvPr>
          <p:cNvSpPr txBox="1"/>
          <p:nvPr/>
        </p:nvSpPr>
        <p:spPr>
          <a:xfrm>
            <a:off x="8419806" y="6408208"/>
            <a:ext cx="30235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https://doi.org/10.1016/j.str.2025.01.01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F66A7D0-9F7C-A40A-1F79-9495346A368A}"/>
              </a:ext>
            </a:extLst>
          </p:cNvPr>
          <p:cNvSpPr txBox="1"/>
          <p:nvPr/>
        </p:nvSpPr>
        <p:spPr>
          <a:xfrm>
            <a:off x="7840471" y="3736543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Aptos" panose="020B0004020202020204" pitchFamily="34" charset="0"/>
                <a:cs typeface="+mn-cs"/>
              </a:rPr>
              <a:t>Selective deuteration of RNA 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pic>
        <p:nvPicPr>
          <p:cNvPr id="7" name="Picture 2" descr="undefined">
            <a:extLst>
              <a:ext uri="{FF2B5EF4-FFF2-40B4-BE49-F238E27FC236}">
                <a16:creationId xmlns:a16="http://schemas.microsoft.com/office/drawing/2014/main" id="{C5DB644C-6598-EA2C-05BF-05389B22F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054" y="5724970"/>
            <a:ext cx="2613221" cy="692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DAEC97-E121-A9A4-FF2B-174BC647955A}"/>
              </a:ext>
            </a:extLst>
          </p:cNvPr>
          <p:cNvSpPr txBox="1"/>
          <p:nvPr/>
        </p:nvSpPr>
        <p:spPr>
          <a:xfrm>
            <a:off x="3851356" y="5353553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Aptos" panose="020B0004020202020204" pitchFamily="34" charset="0"/>
                <a:cs typeface="+mn-cs"/>
              </a:rPr>
              <a:t>B. subtilis cardiolipin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AA937457-F0EA-74C2-1800-62693016EC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240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A6BD90E-3343-9128-F3BF-C76C44C36447}"/>
              </a:ext>
            </a:extLst>
          </p:cNvPr>
          <p:cNvSpPr txBox="1">
            <a:spLocks/>
          </p:cNvSpPr>
          <p:nvPr/>
        </p:nvSpPr>
        <p:spPr>
          <a:xfrm>
            <a:off x="429768" y="172720"/>
            <a:ext cx="11425236" cy="535531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j-cs"/>
              </a:rPr>
              <a:t>Bio-SANS user program productivity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0847F99F-7D83-EA2E-3D37-D0EE59393E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160AAC-D148-8520-6FAB-24AA34BBED0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30664"/>
          <a:stretch>
            <a:fillRect/>
          </a:stretch>
        </p:blipFill>
        <p:spPr>
          <a:xfrm>
            <a:off x="2976611" y="4001282"/>
            <a:ext cx="2943007" cy="2927288"/>
          </a:xfrm>
          <a:prstGeom prst="rect">
            <a:avLst/>
          </a:prstGeom>
        </p:spPr>
      </p:pic>
      <p:sp>
        <p:nvSpPr>
          <p:cNvPr id="18" name="Content Placeholder 1">
            <a:extLst>
              <a:ext uri="{FF2B5EF4-FFF2-40B4-BE49-F238E27FC236}">
                <a16:creationId xmlns:a16="http://schemas.microsoft.com/office/drawing/2014/main" id="{19BCFFCE-4F3F-6764-1E7A-D9990A9A99D8}"/>
              </a:ext>
            </a:extLst>
          </p:cNvPr>
          <p:cNvSpPr txBox="1">
            <a:spLocks/>
          </p:cNvSpPr>
          <p:nvPr/>
        </p:nvSpPr>
        <p:spPr>
          <a:xfrm>
            <a:off x="316449" y="3456138"/>
            <a:ext cx="1582152" cy="272834"/>
          </a:xfrm>
          <a:prstGeom prst="rect">
            <a:avLst/>
          </a:prstGeom>
        </p:spPr>
        <p:txBody>
          <a:bodyPr lIns="91440" tIns="45720" rIns="91440" bIns="45720" anchor="t"/>
          <a:lstStyle>
            <a:lvl1pPr marL="287338" indent="-28733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688975" indent="-28575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030288" indent="-28575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prstClr val="black"/>
              </a:buClr>
              <a:buSzPct val="90000"/>
              <a:buFont typeface="Century Gothic" panose="020B0502020202020204" pitchFamily="34" charset="0"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*Only 1 proposal call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184645B0-23D5-4CE4-3C06-985E3C07B520}"/>
              </a:ext>
            </a:extLst>
          </p:cNvPr>
          <p:cNvGrpSpPr/>
          <p:nvPr/>
        </p:nvGrpSpPr>
        <p:grpSpPr>
          <a:xfrm>
            <a:off x="316449" y="817183"/>
            <a:ext cx="3722494" cy="2927289"/>
            <a:chOff x="316449" y="817183"/>
            <a:chExt cx="3722494" cy="292728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47FBE3A-53AE-8B52-55FF-3329F9C8409D}"/>
                </a:ext>
              </a:extLst>
            </p:cNvPr>
            <p:cNvSpPr/>
            <p:nvPr/>
          </p:nvSpPr>
          <p:spPr>
            <a:xfrm>
              <a:off x="316449" y="817183"/>
              <a:ext cx="3722494" cy="2927289"/>
            </a:xfrm>
            <a:prstGeom prst="rect">
              <a:avLst/>
            </a:prstGeom>
            <a:noFill/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DD71E50-CE71-88E1-A25B-22EB848089AB}"/>
                </a:ext>
              </a:extLst>
            </p:cNvPr>
            <p:cNvSpPr txBox="1"/>
            <p:nvPr/>
          </p:nvSpPr>
          <p:spPr>
            <a:xfrm>
              <a:off x="316449" y="954527"/>
              <a:ext cx="3722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Bio-SANS General User Proposals</a:t>
              </a:r>
            </a:p>
          </p:txBody>
        </p:sp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D60B8B2C-E993-5B67-2FDE-6D12F92C683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2317" y="1381612"/>
              <a:ext cx="3310759" cy="228600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A8D49B0-E55D-BDD5-BDD5-A59268A8134D}"/>
              </a:ext>
            </a:extLst>
          </p:cNvPr>
          <p:cNvGrpSpPr/>
          <p:nvPr/>
        </p:nvGrpSpPr>
        <p:grpSpPr>
          <a:xfrm>
            <a:off x="4315616" y="827557"/>
            <a:ext cx="3722494" cy="2927289"/>
            <a:chOff x="4315616" y="827557"/>
            <a:chExt cx="3722494" cy="2927289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41FA003-A17A-485E-8C1C-5461497D8750}"/>
                </a:ext>
              </a:extLst>
            </p:cNvPr>
            <p:cNvSpPr/>
            <p:nvPr/>
          </p:nvSpPr>
          <p:spPr>
            <a:xfrm>
              <a:off x="4315616" y="827557"/>
              <a:ext cx="3722494" cy="2927289"/>
            </a:xfrm>
            <a:prstGeom prst="rect">
              <a:avLst/>
            </a:prstGeom>
            <a:noFill/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AF7EF5C-1E1E-F409-1F45-1BC623CDB6DC}"/>
                </a:ext>
              </a:extLst>
            </p:cNvPr>
            <p:cNvSpPr txBox="1"/>
            <p:nvPr/>
          </p:nvSpPr>
          <p:spPr>
            <a:xfrm>
              <a:off x="4786444" y="947971"/>
              <a:ext cx="27808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Bio-SANS User Numbers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37C054F1-5A17-27C9-DA91-5ADD3D077AF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48115" y="1393074"/>
              <a:ext cx="3457496" cy="2286000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83E2A6-AD42-85B0-B005-0A26C6399B46}"/>
              </a:ext>
            </a:extLst>
          </p:cNvPr>
          <p:cNvGrpSpPr/>
          <p:nvPr/>
        </p:nvGrpSpPr>
        <p:grpSpPr>
          <a:xfrm>
            <a:off x="8746836" y="5628070"/>
            <a:ext cx="2564354" cy="804745"/>
            <a:chOff x="9197201" y="4259290"/>
            <a:chExt cx="2564354" cy="804745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F47616C-ED63-BA64-2A60-DAA5E638D63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147610" y="4768287"/>
              <a:ext cx="1546192" cy="295748"/>
            </a:xfrm>
            <a:prstGeom prst="rect">
              <a:avLst/>
            </a:prstGeom>
          </p:spPr>
        </p:pic>
        <p:pic>
          <p:nvPicPr>
            <p:cNvPr id="15" name="Picture 2" descr="FICUS logo">
              <a:extLst>
                <a:ext uri="{FF2B5EF4-FFF2-40B4-BE49-F238E27FC236}">
                  <a16:creationId xmlns:a16="http://schemas.microsoft.com/office/drawing/2014/main" id="{458C4F8A-E726-806F-AB49-22A5BF4650E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543" b="32694"/>
            <a:stretch/>
          </p:blipFill>
          <p:spPr bwMode="auto">
            <a:xfrm>
              <a:off x="10903512" y="4390086"/>
              <a:ext cx="858043" cy="3240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4">
              <a:extLst>
                <a:ext uri="{FF2B5EF4-FFF2-40B4-BE49-F238E27FC236}">
                  <a16:creationId xmlns:a16="http://schemas.microsoft.com/office/drawing/2014/main" id="{351E78AD-07C7-76C8-1AEB-6A7E6F9619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97201" y="4259290"/>
              <a:ext cx="861567" cy="4307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6" descr="DOE Joint Genome Institute - Biosciences Area">
              <a:extLst>
                <a:ext uri="{FF2B5EF4-FFF2-40B4-BE49-F238E27FC236}">
                  <a16:creationId xmlns:a16="http://schemas.microsoft.com/office/drawing/2014/main" id="{4D7B3E0B-D90B-1F4B-4C89-9632CA7101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64786" y="4381959"/>
              <a:ext cx="666913" cy="3652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" name="Picture 2" descr="Image result for nsls-ii logo">
            <a:extLst>
              <a:ext uri="{FF2B5EF4-FFF2-40B4-BE49-F238E27FC236}">
                <a16:creationId xmlns:a16="http://schemas.microsoft.com/office/drawing/2014/main" id="{89D77776-3A1A-E46C-0246-35DA583B9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619" y="5142779"/>
            <a:ext cx="1685220" cy="346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3398E14-6B61-381B-34C3-FA1560DACFD6}"/>
              </a:ext>
            </a:extLst>
          </p:cNvPr>
          <p:cNvGrpSpPr/>
          <p:nvPr/>
        </p:nvGrpSpPr>
        <p:grpSpPr>
          <a:xfrm>
            <a:off x="8315814" y="827557"/>
            <a:ext cx="3722494" cy="2927289"/>
            <a:chOff x="8315814" y="827557"/>
            <a:chExt cx="3722494" cy="292728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80DBCDB-DFEC-05BE-1C81-6E60F39FB71A}"/>
                </a:ext>
              </a:extLst>
            </p:cNvPr>
            <p:cNvGrpSpPr/>
            <p:nvPr/>
          </p:nvGrpSpPr>
          <p:grpSpPr>
            <a:xfrm>
              <a:off x="8315814" y="827557"/>
              <a:ext cx="3722494" cy="2927289"/>
              <a:chOff x="8315814" y="807237"/>
              <a:chExt cx="3722494" cy="2927289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87B613-844D-5781-6B43-4AFEC3CEF8B3}"/>
                  </a:ext>
                </a:extLst>
              </p:cNvPr>
              <p:cNvSpPr/>
              <p:nvPr/>
            </p:nvSpPr>
            <p:spPr>
              <a:xfrm>
                <a:off x="8315814" y="807237"/>
                <a:ext cx="3722494" cy="2927289"/>
              </a:xfrm>
              <a:prstGeom prst="rect">
                <a:avLst/>
              </a:prstGeom>
              <a:noFill/>
              <a:ln w="12700">
                <a:solidFill>
                  <a:schemeClr val="bg2">
                    <a:lumMod val="1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1994B63-8544-4E93-7A04-F4F4E91614A6}"/>
                  </a:ext>
                </a:extLst>
              </p:cNvPr>
              <p:cNvSpPr txBox="1"/>
              <p:nvPr/>
            </p:nvSpPr>
            <p:spPr>
              <a:xfrm>
                <a:off x="8529014" y="953195"/>
                <a:ext cx="32960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Bio-SANS Publication Metrics</a:t>
                </a:r>
              </a:p>
            </p:txBody>
          </p:sp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A7716A7F-E9AF-3D2E-1761-CC4F693605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446598" y="1393074"/>
                <a:ext cx="3460927" cy="2286000"/>
              </a:xfrm>
              <a:prstGeom prst="rect">
                <a:avLst/>
              </a:prstGeom>
            </p:spPr>
          </p:pic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B521418-58CA-69DE-67C2-FE3A3023DFC3}"/>
                </a:ext>
              </a:extLst>
            </p:cNvPr>
            <p:cNvSpPr txBox="1"/>
            <p:nvPr/>
          </p:nvSpPr>
          <p:spPr>
            <a:xfrm>
              <a:off x="10799672" y="1481817"/>
              <a:ext cx="1023037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1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ublications</a:t>
              </a:r>
            </a:p>
            <a:p>
              <a:r>
                <a:rPr lang="en-US" sz="11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FIR cycles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686E6AE8-17F2-DF0B-8ED4-85D446B537FD}"/>
              </a:ext>
            </a:extLst>
          </p:cNvPr>
          <p:cNvSpPr txBox="1"/>
          <p:nvPr/>
        </p:nvSpPr>
        <p:spPr>
          <a:xfrm>
            <a:off x="8174211" y="4578224"/>
            <a:ext cx="369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Collaborative access mechanism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898038-4C00-618D-6282-61BAF7BB6B00}"/>
              </a:ext>
            </a:extLst>
          </p:cNvPr>
          <p:cNvSpPr txBox="1"/>
          <p:nvPr/>
        </p:nvSpPr>
        <p:spPr>
          <a:xfrm>
            <a:off x="859012" y="4439724"/>
            <a:ext cx="2465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Major science areas supported</a:t>
            </a:r>
          </a:p>
        </p:txBody>
      </p:sp>
    </p:spTree>
    <p:extLst>
      <p:ext uri="{BB962C8B-B14F-4D97-AF65-F5344CB8AC3E}">
        <p14:creationId xmlns:p14="http://schemas.microsoft.com/office/powerpoint/2010/main" val="122074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040723C-CEB8-4624-173B-80D6EC7D4C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37" y="456788"/>
            <a:ext cx="11430000" cy="539496"/>
          </a:xfrm>
        </p:spPr>
        <p:txBody>
          <a:bodyPr/>
          <a:lstStyle/>
          <a:p>
            <a:r>
              <a:rPr lang="en-US" dirty="0"/>
              <a:t>Bio-SANS comparison with other facilitie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AC08E61-0408-7983-7C33-377BC23A9C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3490763"/>
              </p:ext>
            </p:extLst>
          </p:nvPr>
        </p:nvGraphicFramePr>
        <p:xfrm>
          <a:off x="5492944" y="3372893"/>
          <a:ext cx="4796131" cy="288438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219083">
                  <a:extLst>
                    <a:ext uri="{9D8B030D-6E8A-4147-A177-3AD203B41FA5}">
                      <a16:colId xmlns:a16="http://schemas.microsoft.com/office/drawing/2014/main" val="2391499416"/>
                    </a:ext>
                  </a:extLst>
                </a:gridCol>
                <a:gridCol w="637278">
                  <a:extLst>
                    <a:ext uri="{9D8B030D-6E8A-4147-A177-3AD203B41FA5}">
                      <a16:colId xmlns:a16="http://schemas.microsoft.com/office/drawing/2014/main" val="3020668861"/>
                    </a:ext>
                  </a:extLst>
                </a:gridCol>
                <a:gridCol w="607388">
                  <a:extLst>
                    <a:ext uri="{9D8B030D-6E8A-4147-A177-3AD203B41FA5}">
                      <a16:colId xmlns:a16="http://schemas.microsoft.com/office/drawing/2014/main" val="2728302176"/>
                    </a:ext>
                  </a:extLst>
                </a:gridCol>
                <a:gridCol w="584135">
                  <a:extLst>
                    <a:ext uri="{9D8B030D-6E8A-4147-A177-3AD203B41FA5}">
                      <a16:colId xmlns:a16="http://schemas.microsoft.com/office/drawing/2014/main" val="4212656776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318263634"/>
                    </a:ext>
                  </a:extLst>
                </a:gridCol>
                <a:gridCol w="569844">
                  <a:extLst>
                    <a:ext uri="{9D8B030D-6E8A-4147-A177-3AD203B41FA5}">
                      <a16:colId xmlns:a16="http://schemas.microsoft.com/office/drawing/2014/main" val="204304998"/>
                    </a:ext>
                  </a:extLst>
                </a:gridCol>
                <a:gridCol w="608560">
                  <a:extLst>
                    <a:ext uri="{9D8B030D-6E8A-4147-A177-3AD203B41FA5}">
                      <a16:colId xmlns:a16="http://schemas.microsoft.com/office/drawing/2014/main" val="3512311227"/>
                    </a:ext>
                  </a:extLst>
                </a:gridCol>
              </a:tblGrid>
              <a:tr h="69740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Beamline publications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1" i="0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20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1" i="0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20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1" i="0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202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2022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2021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2020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5696058"/>
                  </a:ext>
                </a:extLst>
              </a:tr>
              <a:tr h="51797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io-SAN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696054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P-SANS</a:t>
                      </a:r>
                      <a:endParaRPr lang="en-US" sz="15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0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1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1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64604867"/>
                  </a:ext>
                </a:extLst>
              </a:tr>
              <a:tr h="286176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Q-SANS</a:t>
                      </a:r>
                      <a:endParaRPr lang="en-US" sz="15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8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61610727"/>
                  </a:ext>
                </a:extLst>
              </a:tr>
              <a:tr h="286176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11</a:t>
                      </a:r>
                      <a:endParaRPr lang="en-US" sz="15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2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4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5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15132320"/>
                  </a:ext>
                </a:extLst>
              </a:tr>
              <a:tr h="286176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22</a:t>
                      </a:r>
                      <a:endParaRPr lang="en-US" sz="15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9</a:t>
                      </a:r>
                      <a:endParaRPr lang="en-US" sz="15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13360332"/>
                  </a:ext>
                </a:extLst>
              </a:tr>
              <a:tr h="286176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ilby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45720773"/>
                  </a:ext>
                </a:extLst>
              </a:tr>
              <a:tr h="286176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Quokk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04443893"/>
                  </a:ext>
                </a:extLst>
              </a:tr>
            </a:tbl>
          </a:graphicData>
        </a:graphic>
      </p:graphicFrame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01AFC84F-FB67-EB8B-09E1-4AAEAECBF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6973" y="6231747"/>
            <a:ext cx="1274284" cy="5916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A4504B-3409-2874-2A34-C9E10F03E160}"/>
              </a:ext>
            </a:extLst>
          </p:cNvPr>
          <p:cNvSpPr txBox="1"/>
          <p:nvPr/>
        </p:nvSpPr>
        <p:spPr>
          <a:xfrm>
            <a:off x="5653139" y="1023728"/>
            <a:ext cx="5043368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200" dirty="0">
                <a:latin typeface="+mn-lt"/>
              </a:rPr>
              <a:t>Number of HFIR cycles per year (FY)</a:t>
            </a:r>
          </a:p>
        </p:txBody>
      </p:sp>
      <p:graphicFrame>
        <p:nvGraphicFramePr>
          <p:cNvPr id="8" name="Table 12">
            <a:extLst>
              <a:ext uri="{FF2B5EF4-FFF2-40B4-BE49-F238E27FC236}">
                <a16:creationId xmlns:a16="http://schemas.microsoft.com/office/drawing/2014/main" id="{471BBDD7-106E-1E98-905A-E48D9C5CAE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253657"/>
              </p:ext>
            </p:extLst>
          </p:nvPr>
        </p:nvGraphicFramePr>
        <p:xfrm>
          <a:off x="5653139" y="1462399"/>
          <a:ext cx="4545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0079">
                  <a:extLst>
                    <a:ext uri="{9D8B030D-6E8A-4147-A177-3AD203B41FA5}">
                      <a16:colId xmlns:a16="http://schemas.microsoft.com/office/drawing/2014/main" val="2427657903"/>
                    </a:ext>
                  </a:extLst>
                </a:gridCol>
                <a:gridCol w="757301">
                  <a:extLst>
                    <a:ext uri="{9D8B030D-6E8A-4147-A177-3AD203B41FA5}">
                      <a16:colId xmlns:a16="http://schemas.microsoft.com/office/drawing/2014/main" val="2268492034"/>
                    </a:ext>
                  </a:extLst>
                </a:gridCol>
                <a:gridCol w="821634">
                  <a:extLst>
                    <a:ext uri="{9D8B030D-6E8A-4147-A177-3AD203B41FA5}">
                      <a16:colId xmlns:a16="http://schemas.microsoft.com/office/drawing/2014/main" val="3610139029"/>
                    </a:ext>
                  </a:extLst>
                </a:gridCol>
                <a:gridCol w="742122">
                  <a:extLst>
                    <a:ext uri="{9D8B030D-6E8A-4147-A177-3AD203B41FA5}">
                      <a16:colId xmlns:a16="http://schemas.microsoft.com/office/drawing/2014/main" val="1815981208"/>
                    </a:ext>
                  </a:extLst>
                </a:gridCol>
                <a:gridCol w="768626">
                  <a:extLst>
                    <a:ext uri="{9D8B030D-6E8A-4147-A177-3AD203B41FA5}">
                      <a16:colId xmlns:a16="http://schemas.microsoft.com/office/drawing/2014/main" val="3842736116"/>
                    </a:ext>
                  </a:extLst>
                </a:gridCol>
                <a:gridCol w="715484">
                  <a:extLst>
                    <a:ext uri="{9D8B030D-6E8A-4147-A177-3AD203B41FA5}">
                      <a16:colId xmlns:a16="http://schemas.microsoft.com/office/drawing/2014/main" val="22089865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9585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2.4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1</a:t>
                      </a:r>
                      <a:r>
                        <a:rPr lang="en-US" baseline="30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6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469001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14203D9-760B-9BD1-02D4-ACD863286209}"/>
              </a:ext>
            </a:extLst>
          </p:cNvPr>
          <p:cNvSpPr txBox="1"/>
          <p:nvPr/>
        </p:nvSpPr>
        <p:spPr>
          <a:xfrm>
            <a:off x="5228206" y="2939942"/>
            <a:ext cx="590362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200" dirty="0">
                <a:latin typeface="+mn-lt"/>
              </a:rPr>
              <a:t>SANS beamline publications comparison (CY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3C63C3-2671-1A2C-301B-226FE274C325}"/>
              </a:ext>
            </a:extLst>
          </p:cNvPr>
          <p:cNvSpPr txBox="1"/>
          <p:nvPr/>
        </p:nvSpPr>
        <p:spPr>
          <a:xfrm flipH="1">
            <a:off x="9317990" y="2287358"/>
            <a:ext cx="971085" cy="297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400" baseline="30000" dirty="0">
                <a:latin typeface="+mn-lt"/>
              </a:rPr>
              <a:t>2 </a:t>
            </a:r>
            <a:r>
              <a:rPr lang="en-US" sz="1400" dirty="0">
                <a:latin typeface="+mn-lt"/>
              </a:rPr>
              <a:t>remo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0C0F47-9758-5D3F-6005-952FB805AE93}"/>
              </a:ext>
            </a:extLst>
          </p:cNvPr>
          <p:cNvSpPr txBox="1"/>
          <p:nvPr/>
        </p:nvSpPr>
        <p:spPr>
          <a:xfrm flipH="1">
            <a:off x="6142479" y="2287358"/>
            <a:ext cx="2315432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400" baseline="30000" dirty="0">
                <a:latin typeface="+mn-lt"/>
              </a:rPr>
              <a:t>1</a:t>
            </a:r>
            <a:r>
              <a:rPr lang="en-US" sz="1400" dirty="0">
                <a:latin typeface="+mn-lt"/>
              </a:rPr>
              <a:t>4.1 user program cycles</a:t>
            </a: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5946554-907B-BF73-AAB1-48140BD0A23C}"/>
              </a:ext>
            </a:extLst>
          </p:cNvPr>
          <p:cNvSpPr txBox="1">
            <a:spLocks/>
          </p:cNvSpPr>
          <p:nvPr/>
        </p:nvSpPr>
        <p:spPr>
          <a:xfrm>
            <a:off x="279940" y="1756677"/>
            <a:ext cx="4513120" cy="392974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The scientific output of Bio-SANS is lower in comparison to other SANS instruments. Possible reasons- </a:t>
            </a:r>
          </a:p>
          <a:p>
            <a:pPr lvl="1"/>
            <a:r>
              <a:rPr lang="en-US" sz="2000" dirty="0"/>
              <a:t>Restricted science mission</a:t>
            </a:r>
          </a:p>
          <a:p>
            <a:pPr lvl="1"/>
            <a:r>
              <a:rPr lang="en-US" sz="2000" dirty="0"/>
              <a:t>Lower staffing level compared to other instruments (2 instrument scientists vs. 3 at other instruments/facilities)</a:t>
            </a:r>
          </a:p>
          <a:p>
            <a:pPr lvl="1"/>
            <a:r>
              <a:rPr lang="en-US" sz="2000" dirty="0"/>
              <a:t>Non-expert user community means that the team is very involved in turning data to publications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032490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B1E34CA-F97C-6AEB-54E4-5B782C6FD54A}"/>
              </a:ext>
            </a:extLst>
          </p:cNvPr>
          <p:cNvSpPr txBox="1">
            <a:spLocks/>
          </p:cNvSpPr>
          <p:nvPr/>
        </p:nvSpPr>
        <p:spPr>
          <a:xfrm>
            <a:off x="217895" y="960044"/>
            <a:ext cx="7599111" cy="54184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iological SANS Workshop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Educate users on practical aspects of SANS experiments and data analysi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wo-day virtual event held annuall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Workshop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National meetings (e.g., ACA)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Neutron schools at ORNL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Other outreach activities 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Engage BER community in collaboration with Structural Biology Resources, FICUS (JGI, EMSL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SMB website development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SMB website; Bio-deuteration, SANS experiment set-up and execution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ER Structural Biology Portal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96F4D586-CEF7-B9CA-C04E-2335CB188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801" y="399619"/>
            <a:ext cx="11492432" cy="482368"/>
          </a:xfrm>
        </p:spPr>
        <p:txBody>
          <a:bodyPr/>
          <a:lstStyle/>
          <a:p>
            <a:r>
              <a:rPr lang="en-US"/>
              <a:t>Outreach, dissemination and train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AB319B3-E128-38FA-1145-D826CB2352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776" t="10268" r="27414" b="22299"/>
          <a:stretch/>
        </p:blipFill>
        <p:spPr>
          <a:xfrm>
            <a:off x="8476937" y="3947532"/>
            <a:ext cx="3253246" cy="2636148"/>
          </a:xfrm>
          <a:prstGeom prst="rect">
            <a:avLst/>
          </a:prstGeom>
        </p:spPr>
      </p:pic>
      <p:pic>
        <p:nvPicPr>
          <p:cNvPr id="13" name="Picture 12" descr="Chart, bar chart&#10;&#10;Description automatically generated">
            <a:extLst>
              <a:ext uri="{FF2B5EF4-FFF2-40B4-BE49-F238E27FC236}">
                <a16:creationId xmlns:a16="http://schemas.microsoft.com/office/drawing/2014/main" id="{D3165BA8-5BFC-F0EC-5924-E7D3541F9D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4859" y="1563147"/>
            <a:ext cx="2676292" cy="213267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CA43D7B-7385-918B-96A8-AF8386630350}"/>
              </a:ext>
            </a:extLst>
          </p:cNvPr>
          <p:cNvSpPr txBox="1"/>
          <p:nvPr/>
        </p:nvSpPr>
        <p:spPr>
          <a:xfrm>
            <a:off x="8519530" y="1215482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o-SANS workshop statistics</a:t>
            </a:r>
          </a:p>
        </p:txBody>
      </p:sp>
      <p:pic>
        <p:nvPicPr>
          <p:cNvPr id="2" name="Picture 1" descr="Text&#10;&#10;Description automatically generated">
            <a:extLst>
              <a:ext uri="{FF2B5EF4-FFF2-40B4-BE49-F238E27FC236}">
                <a16:creationId xmlns:a16="http://schemas.microsoft.com/office/drawing/2014/main" id="{2BD66662-DBE8-8FD8-D44A-06937E8854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2549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492AB-2028-760B-F8D8-7077A29DD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129" y="82802"/>
            <a:ext cx="11492432" cy="886397"/>
          </a:xfrm>
        </p:spPr>
        <p:txBody>
          <a:bodyPr/>
          <a:lstStyle/>
          <a:p>
            <a:r>
              <a:rPr lang="en-US" dirty="0"/>
              <a:t>SWOT Analysis – Bio-SAN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E907CBA-EE70-36A2-50F7-3FC1BC05126D}"/>
              </a:ext>
            </a:extLst>
          </p:cNvPr>
          <p:cNvCxnSpPr>
            <a:cxnSpLocks/>
          </p:cNvCxnSpPr>
          <p:nvPr/>
        </p:nvCxnSpPr>
        <p:spPr>
          <a:xfrm>
            <a:off x="5999356" y="146914"/>
            <a:ext cx="0" cy="64676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C64D06F-F5B3-5CBA-83CA-A1BFC0DDF42B}"/>
              </a:ext>
            </a:extLst>
          </p:cNvPr>
          <p:cNvCxnSpPr>
            <a:cxnSpLocks/>
          </p:cNvCxnSpPr>
          <p:nvPr/>
        </p:nvCxnSpPr>
        <p:spPr>
          <a:xfrm flipH="1">
            <a:off x="294657" y="3058087"/>
            <a:ext cx="1140939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A69B048-1534-2AEA-D607-58FA1F7D21EA}"/>
              </a:ext>
            </a:extLst>
          </p:cNvPr>
          <p:cNvSpPr txBox="1"/>
          <p:nvPr/>
        </p:nvSpPr>
        <p:spPr>
          <a:xfrm>
            <a:off x="253129" y="915843"/>
            <a:ext cx="56667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1600" dirty="0"/>
              <a:t>A dedicated program for biological systems science</a:t>
            </a:r>
          </a:p>
          <a:p>
            <a:pPr marL="342900" indent="-342900">
              <a:buAutoNum type="arabicPeriod"/>
            </a:pPr>
            <a:r>
              <a:rPr lang="en-US" sz="1600" dirty="0"/>
              <a:t>Large dynamic Q-range</a:t>
            </a:r>
          </a:p>
          <a:p>
            <a:pPr marL="342900" indent="-342900">
              <a:buAutoNum type="arabicPeriod"/>
            </a:pPr>
            <a:r>
              <a:rPr lang="en-US" sz="1600" dirty="0"/>
              <a:t>Automation in data collection &amp; Auto–reduction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Diverse sample environments for Bio- community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3-panel detectors enable time resolved studies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GUI for Interactive data analysis of biomolecules in solu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737C1D-0BBD-9EB8-8873-07766EDD9B48}"/>
              </a:ext>
            </a:extLst>
          </p:cNvPr>
          <p:cNvSpPr txBox="1"/>
          <p:nvPr/>
        </p:nvSpPr>
        <p:spPr>
          <a:xfrm>
            <a:off x="6118713" y="947809"/>
            <a:ext cx="595289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dirty="0"/>
              <a:t>Live data reduction is not available</a:t>
            </a:r>
          </a:p>
          <a:p>
            <a:pPr marL="342900" indent="-342900">
              <a:buAutoNum type="arabicPeriod"/>
            </a:pPr>
            <a:r>
              <a:rPr lang="en-US" sz="1600" dirty="0"/>
              <a:t>Current velocity selector has limited functionality for varying wavelength and resolution  </a:t>
            </a:r>
          </a:p>
          <a:p>
            <a:pPr marL="342900" indent="-342900">
              <a:buAutoNum type="arabicPeriod"/>
            </a:pPr>
            <a:r>
              <a:rPr lang="en-US" sz="1600" dirty="0"/>
              <a:t>Experiment to Publication time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Data from Bio-SANS is not AI ready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Lack of AI expertise for instrument and data analysis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Irregular HFIR reactor operation’s  impact to user program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Lack of space for offline SE testing/developm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40DBCE-24EF-6027-0E46-8C828746C2C1}"/>
              </a:ext>
            </a:extLst>
          </p:cNvPr>
          <p:cNvSpPr txBox="1"/>
          <p:nvPr/>
        </p:nvSpPr>
        <p:spPr>
          <a:xfrm>
            <a:off x="6186669" y="3559049"/>
            <a:ext cx="59528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dirty="0"/>
              <a:t>Non-expert community for biological scattering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General lack of user-friendly data analysis tools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Users heavily rely on IS to turn data into publication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Specialized engineering support on automation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Lack of AI expertise 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Limited access to high-power computational resources to facilitate ‘Opportunities’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Potential issues with moving Bio-SANS during HBRR – limited SE storage space at Bio-SANS </a:t>
            </a:r>
          </a:p>
          <a:p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C3B66B-CE77-ADD1-110D-56A51B26AA5D}"/>
              </a:ext>
            </a:extLst>
          </p:cNvPr>
          <p:cNvSpPr txBox="1"/>
          <p:nvPr/>
        </p:nvSpPr>
        <p:spPr>
          <a:xfrm>
            <a:off x="213284" y="3520055"/>
            <a:ext cx="578606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1600" dirty="0"/>
              <a:t>Use of AI in data pipeline (Design, execution, analysis)</a:t>
            </a:r>
          </a:p>
          <a:p>
            <a:pPr marL="342900" indent="-342900">
              <a:buAutoNum type="arabicPeriod"/>
            </a:pPr>
            <a:r>
              <a:rPr lang="en-US" sz="1600" dirty="0"/>
              <a:t>Expand for low-Q for hierarchical systems</a:t>
            </a:r>
          </a:p>
          <a:p>
            <a:pPr marL="342900" indent="-342900">
              <a:buAutoNum type="arabicPeriod"/>
            </a:pPr>
            <a:r>
              <a:rPr lang="en-US" sz="1600" dirty="0"/>
              <a:t>Integration of real time MD with data collection for studying flexible proteins</a:t>
            </a:r>
          </a:p>
          <a:p>
            <a:pPr marL="342900" indent="-342900">
              <a:buAutoNum type="arabicPeriod"/>
            </a:pPr>
            <a:r>
              <a:rPr lang="en-US" sz="1600" dirty="0"/>
              <a:t>Improve signal-to-noise using polarization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Incorporation of multi-modal techniques for data collection 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Develop a robust time resolved studies program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Engagement with other User facilities (SANS/SAXS) during HBRR</a:t>
            </a:r>
          </a:p>
          <a:p>
            <a:pPr marL="342900" indent="-342900">
              <a:buFontTx/>
              <a:buAutoNum type="arabicPeriod"/>
            </a:pPr>
            <a:r>
              <a:rPr lang="en-US" sz="1600" dirty="0"/>
              <a:t>Develop higher resolution detectors for SANS instrume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F3D9B2-A4BC-A4A4-390D-B9B3A00A0B20}"/>
              </a:ext>
            </a:extLst>
          </p:cNvPr>
          <p:cNvSpPr txBox="1"/>
          <p:nvPr/>
        </p:nvSpPr>
        <p:spPr>
          <a:xfrm>
            <a:off x="213284" y="496472"/>
            <a:ext cx="120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Strength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4B8895-D800-754A-C90F-7BEACF069620}"/>
              </a:ext>
            </a:extLst>
          </p:cNvPr>
          <p:cNvSpPr txBox="1"/>
          <p:nvPr/>
        </p:nvSpPr>
        <p:spPr>
          <a:xfrm>
            <a:off x="6039202" y="49647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Weakness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60CAA52-67CC-4492-28AF-A287BF94322A}"/>
              </a:ext>
            </a:extLst>
          </p:cNvPr>
          <p:cNvSpPr txBox="1"/>
          <p:nvPr/>
        </p:nvSpPr>
        <p:spPr>
          <a:xfrm>
            <a:off x="213284" y="3082209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Opportuniti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CB131D-E878-77DD-2025-D010B0B6A8F7}"/>
              </a:ext>
            </a:extLst>
          </p:cNvPr>
          <p:cNvSpPr txBox="1"/>
          <p:nvPr/>
        </p:nvSpPr>
        <p:spPr>
          <a:xfrm>
            <a:off x="6118713" y="3093367"/>
            <a:ext cx="970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Threats</a:t>
            </a:r>
          </a:p>
        </p:txBody>
      </p:sp>
    </p:spTree>
    <p:extLst>
      <p:ext uri="{BB962C8B-B14F-4D97-AF65-F5344CB8AC3E}">
        <p14:creationId xmlns:p14="http://schemas.microsoft.com/office/powerpoint/2010/main" val="2763357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3A4512-914B-5053-DFA8-8D53302E6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408246">
            <a:off x="10542950" y="4182361"/>
            <a:ext cx="1302601" cy="1660143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1B3B2AC-1698-8B26-3D0B-27626AE459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9496"/>
          </a:xfrm>
        </p:spPr>
        <p:txBody>
          <a:bodyPr/>
          <a:lstStyle/>
          <a:p>
            <a:r>
              <a:rPr lang="en-US"/>
              <a:t>Summary – key outcome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E913059-6552-77FF-F57F-4A59B376591C}"/>
              </a:ext>
            </a:extLst>
          </p:cNvPr>
          <p:cNvSpPr txBox="1">
            <a:spLocks/>
          </p:cNvSpPr>
          <p:nvPr/>
        </p:nvSpPr>
        <p:spPr>
          <a:xfrm>
            <a:off x="429767" y="1326297"/>
            <a:ext cx="8295133" cy="4164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Enabling technology developments in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Instrument upgrad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ample environment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Data analysi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io-deuteration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everaging neutron scattering expertise and capabilities at the SNS/HFIR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Developing strategic collaborative partnerships supporting BER-relevant science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Engagement with the structural biology community through outreach, training and dissemination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3A3357-9871-C196-6D44-995FDB5CBDB1}"/>
              </a:ext>
            </a:extLst>
          </p:cNvPr>
          <p:cNvSpPr/>
          <p:nvPr/>
        </p:nvSpPr>
        <p:spPr>
          <a:xfrm>
            <a:off x="67795" y="673805"/>
            <a:ext cx="117919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6BA6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Continued development of CSMB science and user program in key area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30F4AB-A395-78C7-047C-5432120F7F4D}"/>
              </a:ext>
            </a:extLst>
          </p:cNvPr>
          <p:cNvSpPr/>
          <p:nvPr/>
        </p:nvSpPr>
        <p:spPr>
          <a:xfrm>
            <a:off x="738896" y="5685509"/>
            <a:ext cx="9874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6BA6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To address future challenges in understanding complex biological system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E26ACFD-FC7E-6DE2-6C5D-9767B57058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94442">
            <a:off x="9899800" y="3756711"/>
            <a:ext cx="1369458" cy="1618164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0B664B3A-A69B-A384-F9C3-5BDC01D40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428">
            <a:off x="9143189" y="3483695"/>
            <a:ext cx="1299421" cy="1680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9D1B8B0-2C96-4E74-DF3B-E6379CACC4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414" t="982" r="16251" b="-14487"/>
          <a:stretch/>
        </p:blipFill>
        <p:spPr>
          <a:xfrm>
            <a:off x="9000231" y="1184663"/>
            <a:ext cx="2666632" cy="2276572"/>
          </a:xfrm>
          <a:prstGeom prst="rect">
            <a:avLst/>
          </a:prstGeom>
        </p:spPr>
      </p:pic>
      <p:pic>
        <p:nvPicPr>
          <p:cNvPr id="2" name="Picture 1" descr="Text&#10;&#10;Description automatically generated">
            <a:extLst>
              <a:ext uri="{FF2B5EF4-FFF2-40B4-BE49-F238E27FC236}">
                <a16:creationId xmlns:a16="http://schemas.microsoft.com/office/drawing/2014/main" id="{E9F2F251-91B2-EFD1-9B8E-6B2009384E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1699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65140-4D41-7D15-3D28-2F21793BA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4058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B105A5C-12F2-BEFC-E1A2-70CFC0ACD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65161"/>
            <a:ext cx="11430000" cy="539496"/>
          </a:xfrm>
        </p:spPr>
        <p:txBody>
          <a:bodyPr/>
          <a:lstStyle/>
          <a:p>
            <a:r>
              <a:rPr lang="en-US" dirty="0"/>
              <a:t>Biological Labeling and Scattering Group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817D1BC-E4AF-9012-0A14-6FEB0F242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0671" y="2059732"/>
            <a:ext cx="5300284" cy="3078223"/>
          </a:xfrm>
          <a:ln w="25400"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0" indent="0" algn="ctr">
              <a:spcBef>
                <a:spcPts val="300"/>
              </a:spcBef>
              <a:buNone/>
            </a:pPr>
            <a:r>
              <a:rPr lang="en-US" sz="2200" b="1" i="1" dirty="0"/>
              <a:t>Supported by</a:t>
            </a:r>
          </a:p>
          <a:p>
            <a:pPr>
              <a:spcBef>
                <a:spcPts val="300"/>
              </a:spcBef>
            </a:pPr>
            <a:r>
              <a:rPr lang="en-US" sz="2000" dirty="0"/>
              <a:t>DOE Biological and Environmental Research</a:t>
            </a:r>
          </a:p>
          <a:p>
            <a:pPr lvl="1">
              <a:spcBef>
                <a:spcPts val="300"/>
              </a:spcBef>
            </a:pPr>
            <a:r>
              <a:rPr lang="en-US" sz="2200" b="1" dirty="0">
                <a:solidFill>
                  <a:schemeClr val="tx2"/>
                </a:solidFill>
              </a:rPr>
              <a:t>Center for Structural Molecular Biology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Biofuels SFA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LAMBDA </a:t>
            </a:r>
            <a:r>
              <a:rPr lang="en-US" sz="2000"/>
              <a:t>project (SEED)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Multimodal SANS instrument for the STS</a:t>
            </a:r>
          </a:p>
          <a:p>
            <a:pPr>
              <a:spcBef>
                <a:spcPts val="300"/>
              </a:spcBef>
            </a:pPr>
            <a:r>
              <a:rPr lang="en-US" sz="2000" dirty="0"/>
              <a:t>BES-SUF (NSD FWP)</a:t>
            </a:r>
          </a:p>
          <a:p>
            <a:pPr>
              <a:spcBef>
                <a:spcPts val="300"/>
              </a:spcBef>
            </a:pPr>
            <a:r>
              <a:rPr lang="en-US" sz="2000" dirty="0"/>
              <a:t>BES- </a:t>
            </a:r>
            <a:r>
              <a:rPr lang="en-US" sz="2000" dirty="0" err="1"/>
              <a:t>BRaVE</a:t>
            </a:r>
            <a:r>
              <a:rPr lang="en-US" sz="2000" dirty="0"/>
              <a:t> (Taskforce 5, LBNL lead)</a:t>
            </a:r>
          </a:p>
          <a:p>
            <a:pPr>
              <a:spcBef>
                <a:spcPts val="300"/>
              </a:spcBef>
            </a:pPr>
            <a:r>
              <a:rPr lang="en-US" sz="2000" dirty="0"/>
              <a:t>ORNL LDRD</a:t>
            </a:r>
          </a:p>
          <a:p>
            <a:pPr marL="0" indent="0">
              <a:spcBef>
                <a:spcPts val="300"/>
              </a:spcBef>
              <a:buNone/>
            </a:pPr>
            <a:endParaRPr lang="en-US" sz="2000" dirty="0"/>
          </a:p>
          <a:p>
            <a:pPr>
              <a:spcBef>
                <a:spcPts val="300"/>
              </a:spcBef>
            </a:pPr>
            <a:endParaRPr lang="en-US" sz="2000" dirty="0"/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7F7D7253-8DFD-207B-805D-87AC9C2D8789}"/>
              </a:ext>
            </a:extLst>
          </p:cNvPr>
          <p:cNvSpPr txBox="1">
            <a:spLocks/>
          </p:cNvSpPr>
          <p:nvPr/>
        </p:nvSpPr>
        <p:spPr>
          <a:xfrm>
            <a:off x="7405449" y="1819141"/>
            <a:ext cx="4006692" cy="1222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0F9DDFE0-A2EA-604C-9193-D26E7247F095}"/>
              </a:ext>
            </a:extLst>
          </p:cNvPr>
          <p:cNvSpPr txBox="1">
            <a:spLocks/>
          </p:cNvSpPr>
          <p:nvPr/>
        </p:nvSpPr>
        <p:spPr>
          <a:xfrm>
            <a:off x="157480" y="5545919"/>
            <a:ext cx="3266440" cy="95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D71D2916-C021-8A0F-0206-AFD8C9086546}"/>
              </a:ext>
            </a:extLst>
          </p:cNvPr>
          <p:cNvSpPr txBox="1">
            <a:spLocks/>
          </p:cNvSpPr>
          <p:nvPr/>
        </p:nvSpPr>
        <p:spPr>
          <a:xfrm>
            <a:off x="36273" y="2217956"/>
            <a:ext cx="4006692" cy="1436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4479BAD-9835-9B7C-320C-72C59C96827A}"/>
              </a:ext>
            </a:extLst>
          </p:cNvPr>
          <p:cNvSpPr/>
          <p:nvPr/>
        </p:nvSpPr>
        <p:spPr>
          <a:xfrm>
            <a:off x="8413257" y="1061920"/>
            <a:ext cx="2660904" cy="20848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io-labs </a:t>
            </a:r>
          </a:p>
          <a:p>
            <a:pPr algn="ctr"/>
            <a:r>
              <a:rPr lang="en-US" dirty="0"/>
              <a:t>Supports biological sample preparation for SNS/HFIR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6CED08A-33FA-7245-ACB7-B3039A45758B}"/>
              </a:ext>
            </a:extLst>
          </p:cNvPr>
          <p:cNvSpPr/>
          <p:nvPr/>
        </p:nvSpPr>
        <p:spPr>
          <a:xfrm>
            <a:off x="415737" y="1060273"/>
            <a:ext cx="2663783" cy="20864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io-SANS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Science and User Program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A9C268A-05DB-7691-FD3D-11FA28306F1B}"/>
              </a:ext>
            </a:extLst>
          </p:cNvPr>
          <p:cNvSpPr/>
          <p:nvPr/>
        </p:nvSpPr>
        <p:spPr>
          <a:xfrm>
            <a:off x="429767" y="4095539"/>
            <a:ext cx="2660904" cy="20848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Second Target Station </a:t>
            </a:r>
          </a:p>
          <a:p>
            <a:pPr algn="ctr"/>
            <a:r>
              <a:rPr lang="en-US" sz="1600" dirty="0"/>
              <a:t>SANS instrument concept and science program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9E44E2B-B643-976A-7657-6698FAAE9C04}"/>
              </a:ext>
            </a:extLst>
          </p:cNvPr>
          <p:cNvSpPr/>
          <p:nvPr/>
        </p:nvSpPr>
        <p:spPr>
          <a:xfrm>
            <a:off x="8390955" y="4103875"/>
            <a:ext cx="2660904" cy="20848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Small molecule deuteration</a:t>
            </a:r>
          </a:p>
          <a:p>
            <a:pPr algn="ctr"/>
            <a:r>
              <a:rPr lang="en-US" dirty="0"/>
              <a:t>Collaboration with the CNMS</a:t>
            </a:r>
          </a:p>
        </p:txBody>
      </p:sp>
    </p:spTree>
    <p:extLst>
      <p:ext uri="{BB962C8B-B14F-4D97-AF65-F5344CB8AC3E}">
        <p14:creationId xmlns:p14="http://schemas.microsoft.com/office/powerpoint/2010/main" val="3019332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882453-241F-BF18-4ED4-ABA41EFDE9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681C878-1FF8-C4BF-593A-DEBDC211D65E}"/>
              </a:ext>
            </a:extLst>
          </p:cNvPr>
          <p:cNvSpPr txBox="1"/>
          <p:nvPr/>
        </p:nvSpPr>
        <p:spPr>
          <a:xfrm>
            <a:off x="0" y="84287"/>
            <a:ext cx="11705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BLS group memb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1AD082-6D34-AE69-3512-B36365B06F0A}"/>
              </a:ext>
            </a:extLst>
          </p:cNvPr>
          <p:cNvSpPr txBox="1"/>
          <p:nvPr/>
        </p:nvSpPr>
        <p:spPr>
          <a:xfrm>
            <a:off x="1696250" y="4442796"/>
            <a:ext cx="16216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    </a:t>
            </a:r>
          </a:p>
        </p:txBody>
      </p:sp>
      <p:graphicFrame>
        <p:nvGraphicFramePr>
          <p:cNvPr id="6" name="Table 17">
            <a:extLst>
              <a:ext uri="{FF2B5EF4-FFF2-40B4-BE49-F238E27FC236}">
                <a16:creationId xmlns:a16="http://schemas.microsoft.com/office/drawing/2014/main" id="{6B8428BE-28E2-38E6-C73D-E32F4B4B4D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181737"/>
              </p:ext>
            </p:extLst>
          </p:nvPr>
        </p:nvGraphicFramePr>
        <p:xfrm>
          <a:off x="1701135" y="2376542"/>
          <a:ext cx="7744905" cy="720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0344">
                  <a:extLst>
                    <a:ext uri="{9D8B030D-6E8A-4147-A177-3AD203B41FA5}">
                      <a16:colId xmlns:a16="http://schemas.microsoft.com/office/drawing/2014/main" val="1994267643"/>
                    </a:ext>
                  </a:extLst>
                </a:gridCol>
                <a:gridCol w="1090344">
                  <a:extLst>
                    <a:ext uri="{9D8B030D-6E8A-4147-A177-3AD203B41FA5}">
                      <a16:colId xmlns:a16="http://schemas.microsoft.com/office/drawing/2014/main" val="2495718640"/>
                    </a:ext>
                  </a:extLst>
                </a:gridCol>
                <a:gridCol w="1090344">
                  <a:extLst>
                    <a:ext uri="{9D8B030D-6E8A-4147-A177-3AD203B41FA5}">
                      <a16:colId xmlns:a16="http://schemas.microsoft.com/office/drawing/2014/main" val="1879868705"/>
                    </a:ext>
                  </a:extLst>
                </a:gridCol>
                <a:gridCol w="1115779">
                  <a:extLst>
                    <a:ext uri="{9D8B030D-6E8A-4147-A177-3AD203B41FA5}">
                      <a16:colId xmlns:a16="http://schemas.microsoft.com/office/drawing/2014/main" val="4213853574"/>
                    </a:ext>
                  </a:extLst>
                </a:gridCol>
                <a:gridCol w="1129410">
                  <a:extLst>
                    <a:ext uri="{9D8B030D-6E8A-4147-A177-3AD203B41FA5}">
                      <a16:colId xmlns:a16="http://schemas.microsoft.com/office/drawing/2014/main" val="3539928767"/>
                    </a:ext>
                  </a:extLst>
                </a:gridCol>
                <a:gridCol w="1106806">
                  <a:extLst>
                    <a:ext uri="{9D8B030D-6E8A-4147-A177-3AD203B41FA5}">
                      <a16:colId xmlns:a16="http://schemas.microsoft.com/office/drawing/2014/main" val="1053687497"/>
                    </a:ext>
                  </a:extLst>
                </a:gridCol>
                <a:gridCol w="1121878">
                  <a:extLst>
                    <a:ext uri="{9D8B030D-6E8A-4147-A177-3AD203B41FA5}">
                      <a16:colId xmlns:a16="http://schemas.microsoft.com/office/drawing/2014/main" val="3457816770"/>
                    </a:ext>
                  </a:extLst>
                </a:gridCol>
              </a:tblGrid>
              <a:tr h="720426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Hugh O’Nei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Sai-Venkatesh Pinga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Wellington Le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Alan Hic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Qiu Zhang</a:t>
                      </a:r>
                      <a:r>
                        <a:rPr lang="en-US" sz="1200" b="0" baseline="300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err="1">
                          <a:solidFill>
                            <a:schemeClr val="bg1"/>
                          </a:solidFill>
                        </a:rPr>
                        <a:t>HongHai</a:t>
                      </a:r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 Zhang</a:t>
                      </a:r>
                      <a:r>
                        <a:rPr lang="en-US" sz="1200" b="0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Kevin Wei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589015"/>
                  </a:ext>
                </a:extLst>
              </a:tr>
            </a:tbl>
          </a:graphicData>
        </a:graphic>
      </p:graphicFrame>
      <p:pic>
        <p:nvPicPr>
          <p:cNvPr id="7" name="Picture 2" descr="Venky Pingali">
            <a:extLst>
              <a:ext uri="{FF2B5EF4-FFF2-40B4-BE49-F238E27FC236}">
                <a16:creationId xmlns:a16="http://schemas.microsoft.com/office/drawing/2014/main" id="{A0921370-F1E4-1BA8-3E88-985386C2A8D3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180" y="1007072"/>
            <a:ext cx="1186365" cy="1389282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DB765095-F393-1F9D-47D7-41432A6F5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3741" y="1017241"/>
            <a:ext cx="1236702" cy="1389282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9" name="Picture 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B7A230A3-DBED-5FB2-A3FD-1CE73572AD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6214" y="968390"/>
            <a:ext cx="1236702" cy="1389282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1C0E376-AD1C-FBA8-1EB1-53178129FE1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5583"/>
          <a:stretch/>
        </p:blipFill>
        <p:spPr>
          <a:xfrm>
            <a:off x="3874813" y="1007072"/>
            <a:ext cx="1182071" cy="1325741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13" name="Picture 6" descr="Photo">
            <a:extLst>
              <a:ext uri="{FF2B5EF4-FFF2-40B4-BE49-F238E27FC236}">
                <a16:creationId xmlns:a16="http://schemas.microsoft.com/office/drawing/2014/main" id="{1B7C5D6C-365C-91C8-2061-B1E0761A7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981" y="1027220"/>
            <a:ext cx="982701" cy="1310267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Photo">
            <a:extLst>
              <a:ext uri="{FF2B5EF4-FFF2-40B4-BE49-F238E27FC236}">
                <a16:creationId xmlns:a16="http://schemas.microsoft.com/office/drawing/2014/main" id="{B71C18EB-846E-7D1E-3F9C-23F0E4701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7775" y="956943"/>
            <a:ext cx="1015012" cy="13533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7">
            <a:extLst>
              <a:ext uri="{FF2B5EF4-FFF2-40B4-BE49-F238E27FC236}">
                <a16:creationId xmlns:a16="http://schemas.microsoft.com/office/drawing/2014/main" id="{CF77BA9A-029D-B238-B875-93DEA172A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762607"/>
              </p:ext>
            </p:extLst>
          </p:nvPr>
        </p:nvGraphicFramePr>
        <p:xfrm>
          <a:off x="2462974" y="5359584"/>
          <a:ext cx="6623026" cy="720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0344">
                  <a:extLst>
                    <a:ext uri="{9D8B030D-6E8A-4147-A177-3AD203B41FA5}">
                      <a16:colId xmlns:a16="http://schemas.microsoft.com/office/drawing/2014/main" val="1994267643"/>
                    </a:ext>
                  </a:extLst>
                </a:gridCol>
                <a:gridCol w="1090344">
                  <a:extLst>
                    <a:ext uri="{9D8B030D-6E8A-4147-A177-3AD203B41FA5}">
                      <a16:colId xmlns:a16="http://schemas.microsoft.com/office/drawing/2014/main" val="2495718640"/>
                    </a:ext>
                  </a:extLst>
                </a:gridCol>
                <a:gridCol w="1090344">
                  <a:extLst>
                    <a:ext uri="{9D8B030D-6E8A-4147-A177-3AD203B41FA5}">
                      <a16:colId xmlns:a16="http://schemas.microsoft.com/office/drawing/2014/main" val="1879868705"/>
                    </a:ext>
                  </a:extLst>
                </a:gridCol>
                <a:gridCol w="1115779">
                  <a:extLst>
                    <a:ext uri="{9D8B030D-6E8A-4147-A177-3AD203B41FA5}">
                      <a16:colId xmlns:a16="http://schemas.microsoft.com/office/drawing/2014/main" val="4213853574"/>
                    </a:ext>
                  </a:extLst>
                </a:gridCol>
                <a:gridCol w="1129410">
                  <a:extLst>
                    <a:ext uri="{9D8B030D-6E8A-4147-A177-3AD203B41FA5}">
                      <a16:colId xmlns:a16="http://schemas.microsoft.com/office/drawing/2014/main" val="3539928767"/>
                    </a:ext>
                  </a:extLst>
                </a:gridCol>
                <a:gridCol w="1106805">
                  <a:extLst>
                    <a:ext uri="{9D8B030D-6E8A-4147-A177-3AD203B41FA5}">
                      <a16:colId xmlns:a16="http://schemas.microsoft.com/office/drawing/2014/main" val="1053687497"/>
                    </a:ext>
                  </a:extLst>
                </a:gridCol>
              </a:tblGrid>
              <a:tr h="720426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Jenny Warno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Sharique Kh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Luoxi T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Anton Astn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Brandon Nusser</a:t>
                      </a:r>
                      <a:r>
                        <a:rPr lang="en-US" sz="1200" b="0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baseline="0" dirty="0">
                          <a:solidFill>
                            <a:schemeClr val="bg1"/>
                          </a:solidFill>
                        </a:rPr>
                        <a:t>Shivam Pandit</a:t>
                      </a:r>
                      <a:r>
                        <a:rPr lang="en-US" sz="1200" b="0" baseline="30000" dirty="0">
                          <a:solidFill>
                            <a:srgbClr val="FE5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589015"/>
                  </a:ext>
                </a:extLst>
              </a:tr>
            </a:tbl>
          </a:graphicData>
        </a:graphic>
      </p:graphicFrame>
      <p:pic>
        <p:nvPicPr>
          <p:cNvPr id="1026" name="Picture 2" descr="Photo">
            <a:extLst>
              <a:ext uri="{FF2B5EF4-FFF2-40B4-BE49-F238E27FC236}">
                <a16:creationId xmlns:a16="http://schemas.microsoft.com/office/drawing/2014/main" id="{08391855-1D90-5579-39A2-7B1822B91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013" y="1042231"/>
            <a:ext cx="967937" cy="1290582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hoto">
            <a:extLst>
              <a:ext uri="{FF2B5EF4-FFF2-40B4-BE49-F238E27FC236}">
                <a16:creationId xmlns:a16="http://schemas.microsoft.com/office/drawing/2014/main" id="{B78B5D40-2B5B-0970-F13B-54821F8C2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672" y="3978528"/>
            <a:ext cx="1015012" cy="1353349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Photo">
            <a:extLst>
              <a:ext uri="{FF2B5EF4-FFF2-40B4-BE49-F238E27FC236}">
                <a16:creationId xmlns:a16="http://schemas.microsoft.com/office/drawing/2014/main" id="{2BC073F5-EDFC-4398-8B8D-717A29459E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768" y="4050093"/>
            <a:ext cx="940558" cy="1254077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Photo">
            <a:extLst>
              <a:ext uri="{FF2B5EF4-FFF2-40B4-BE49-F238E27FC236}">
                <a16:creationId xmlns:a16="http://schemas.microsoft.com/office/drawing/2014/main" id="{23975B6D-0023-DD06-7377-1A456579A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913" y="4103341"/>
            <a:ext cx="883601" cy="1178134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Photo">
            <a:extLst>
              <a:ext uri="{FF2B5EF4-FFF2-40B4-BE49-F238E27FC236}">
                <a16:creationId xmlns:a16="http://schemas.microsoft.com/office/drawing/2014/main" id="{407F405E-F2F6-ADB3-D9B7-465F78FC4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663" y="4077799"/>
            <a:ext cx="940558" cy="1254078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Photo">
            <a:extLst>
              <a:ext uri="{FF2B5EF4-FFF2-40B4-BE49-F238E27FC236}">
                <a16:creationId xmlns:a16="http://schemas.microsoft.com/office/drawing/2014/main" id="{5A8F43FD-4FAE-1279-FC3A-BF99FF158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701" y="4103341"/>
            <a:ext cx="910914" cy="1214552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Photo">
            <a:extLst>
              <a:ext uri="{FF2B5EF4-FFF2-40B4-BE49-F238E27FC236}">
                <a16:creationId xmlns:a16="http://schemas.microsoft.com/office/drawing/2014/main" id="{22932D35-8362-2822-D992-442675F5A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266" y="4124185"/>
            <a:ext cx="910915" cy="1214553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0FAC6A9-D89E-260B-3917-15C96A1CC3CE}"/>
              </a:ext>
            </a:extLst>
          </p:cNvPr>
          <p:cNvSpPr txBox="1"/>
          <p:nvPr/>
        </p:nvSpPr>
        <p:spPr>
          <a:xfrm>
            <a:off x="116957" y="647160"/>
            <a:ext cx="1621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Staf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A7B27C-E321-4525-13BC-666601376E83}"/>
              </a:ext>
            </a:extLst>
          </p:cNvPr>
          <p:cNvSpPr txBox="1"/>
          <p:nvPr/>
        </p:nvSpPr>
        <p:spPr>
          <a:xfrm>
            <a:off x="116957" y="3495285"/>
            <a:ext cx="454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Post-docs and student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68CFAC0-D7F2-8857-8B59-229CE03C945C}"/>
              </a:ext>
            </a:extLst>
          </p:cNvPr>
          <p:cNvSpPr txBox="1"/>
          <p:nvPr/>
        </p:nvSpPr>
        <p:spPr>
          <a:xfrm>
            <a:off x="2170365" y="6219978"/>
            <a:ext cx="8004242" cy="592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i="1" dirty="0">
                <a:latin typeface="+mn-lt"/>
              </a:rPr>
              <a:t>Matrixed </a:t>
            </a:r>
            <a:r>
              <a:rPr lang="en-US" i="1" dirty="0"/>
              <a:t>staff : </a:t>
            </a:r>
            <a:r>
              <a:rPr lang="en-US" i="1" baseline="30000" dirty="0"/>
              <a:t>1</a:t>
            </a:r>
            <a:r>
              <a:rPr lang="en-US" i="1" dirty="0">
                <a:latin typeface="+mn-lt"/>
              </a:rPr>
              <a:t>Lab Support Group, </a:t>
            </a:r>
            <a:r>
              <a:rPr lang="en-US" i="1" baseline="30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Macromolecular Structures Group CNMS, </a:t>
            </a:r>
          </a:p>
          <a:p>
            <a:pPr>
              <a:lnSpc>
                <a:spcPct val="90000"/>
              </a:lnSpc>
            </a:pPr>
            <a:r>
              <a:rPr lang="en-US" i="1" dirty="0"/>
              <a:t>	            </a:t>
            </a:r>
            <a:r>
              <a:rPr lang="en-US" i="1" baseline="30000" dirty="0"/>
              <a:t>3</a:t>
            </a:r>
            <a:r>
              <a:rPr lang="en-US" i="1" dirty="0"/>
              <a:t>Center for Structural Biophysics, BESSD</a:t>
            </a:r>
            <a:endParaRPr lang="en-US" i="1" dirty="0">
              <a:latin typeface="+mn-lt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A8A1D5-B836-6093-9E5F-5046674A7A98}"/>
              </a:ext>
            </a:extLst>
          </p:cNvPr>
          <p:cNvCxnSpPr>
            <a:cxnSpLocks/>
          </p:cNvCxnSpPr>
          <p:nvPr/>
        </p:nvCxnSpPr>
        <p:spPr>
          <a:xfrm flipH="1">
            <a:off x="2890684" y="3218051"/>
            <a:ext cx="965007" cy="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477D2C6-4522-B147-DCEC-397F47CF85E7}"/>
              </a:ext>
            </a:extLst>
          </p:cNvPr>
          <p:cNvSpPr txBox="1"/>
          <p:nvPr/>
        </p:nvSpPr>
        <p:spPr>
          <a:xfrm>
            <a:off x="3858944" y="3033385"/>
            <a:ext cx="119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o-SANS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4C2C650-0CDA-A867-03C5-AE7A0A42D615}"/>
              </a:ext>
            </a:extLst>
          </p:cNvPr>
          <p:cNvCxnSpPr>
            <a:cxnSpLocks/>
          </p:cNvCxnSpPr>
          <p:nvPr/>
        </p:nvCxnSpPr>
        <p:spPr>
          <a:xfrm>
            <a:off x="4980039" y="3218051"/>
            <a:ext cx="965007" cy="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862DF13-C6C5-3A7E-BDDA-3547C6DFFABE}"/>
              </a:ext>
            </a:extLst>
          </p:cNvPr>
          <p:cNvCxnSpPr>
            <a:cxnSpLocks/>
          </p:cNvCxnSpPr>
          <p:nvPr/>
        </p:nvCxnSpPr>
        <p:spPr>
          <a:xfrm flipH="1">
            <a:off x="6172486" y="3226930"/>
            <a:ext cx="731520" cy="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1647A5D-DD33-17AF-9920-5605CDEE1DE1}"/>
              </a:ext>
            </a:extLst>
          </p:cNvPr>
          <p:cNvSpPr txBox="1"/>
          <p:nvPr/>
        </p:nvSpPr>
        <p:spPr>
          <a:xfrm>
            <a:off x="6904006" y="3033385"/>
            <a:ext cx="178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o-deuteration 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BEB11E4-5396-9AF0-C428-5362CF1721F5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8684815" y="3205664"/>
            <a:ext cx="731520" cy="1238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168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3CFB9AE-9D22-3F8C-DCA2-AEA877C004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1151137"/>
            <a:ext cx="9672515" cy="5602856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EADBE40-55D8-29D7-7CE2-1B318F7D8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9496"/>
          </a:xfrm>
        </p:spPr>
        <p:txBody>
          <a:bodyPr/>
          <a:lstStyle/>
          <a:p>
            <a:r>
              <a:rPr lang="en-US" dirty="0"/>
              <a:t>Center for Structural Molecular Biology</a:t>
            </a:r>
            <a:br>
              <a:rPr lang="en-US" dirty="0"/>
            </a:br>
            <a:r>
              <a:rPr lang="en-US" sz="2800" b="0" i="1" dirty="0"/>
              <a:t>A DOE – BER supported Structural Biology Resource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C900BB3E-0585-B1D0-91E2-8DAA9EAC2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4200" y="104007"/>
            <a:ext cx="1303720" cy="605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519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B533156D-D38E-C4B2-1912-FD62D5A93B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31"/>
          <a:stretch/>
        </p:blipFill>
        <p:spPr bwMode="auto">
          <a:xfrm>
            <a:off x="8275254" y="2177592"/>
            <a:ext cx="2267184" cy="1534180"/>
          </a:xfrm>
          <a:prstGeom prst="rect">
            <a:avLst/>
          </a:prstGeom>
          <a:noFill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227210F-EEBB-6D59-C351-DD8C648B282B}"/>
              </a:ext>
            </a:extLst>
          </p:cNvPr>
          <p:cNvSpPr txBox="1"/>
          <p:nvPr/>
        </p:nvSpPr>
        <p:spPr>
          <a:xfrm>
            <a:off x="10300650" y="3176241"/>
            <a:ext cx="1623546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Nanoplastics</a:t>
            </a:r>
            <a:endParaRPr kumimoji="0" lang="en-US" sz="16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boto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 in soi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B0DC36-FC9B-9E4D-6696-9446B25D1C80}"/>
              </a:ext>
            </a:extLst>
          </p:cNvPr>
          <p:cNvSpPr txBox="1"/>
          <p:nvPr/>
        </p:nvSpPr>
        <p:spPr>
          <a:xfrm>
            <a:off x="10476798" y="3711772"/>
            <a:ext cx="14473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Astner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et al.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PLOS ONE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2020</a:t>
            </a: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662C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18F273-BBC8-3D49-55E3-D1C180BDC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692" y="409729"/>
            <a:ext cx="11492432" cy="886397"/>
          </a:xfrm>
        </p:spPr>
        <p:txBody>
          <a:bodyPr/>
          <a:lstStyle/>
          <a:p>
            <a:r>
              <a:rPr lang="en-US" dirty="0"/>
              <a:t>SANS provides unique insights into biological systems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8716E8-3208-9495-E883-6553F9DD4377}"/>
              </a:ext>
            </a:extLst>
          </p:cNvPr>
          <p:cNvSpPr txBox="1"/>
          <p:nvPr/>
        </p:nvSpPr>
        <p:spPr>
          <a:xfrm>
            <a:off x="314692" y="1425905"/>
            <a:ext cx="4143142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charset="0"/>
              </a:rPr>
              <a:t>Biofuels and Bioproduc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1568A0-8E33-4EDD-0DDA-A184A8E6B9D9}"/>
              </a:ext>
            </a:extLst>
          </p:cNvPr>
          <p:cNvSpPr txBox="1"/>
          <p:nvPr/>
        </p:nvSpPr>
        <p:spPr>
          <a:xfrm>
            <a:off x="4178907" y="1425905"/>
            <a:ext cx="4143142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charset="0"/>
              </a:rPr>
              <a:t>Microbial Convers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72C83E-5B32-901D-7547-ECE06E941DC2}"/>
              </a:ext>
            </a:extLst>
          </p:cNvPr>
          <p:cNvSpPr txBox="1"/>
          <p:nvPr/>
        </p:nvSpPr>
        <p:spPr>
          <a:xfrm>
            <a:off x="7842578" y="1435605"/>
            <a:ext cx="4143142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charset="0"/>
              </a:rPr>
              <a:t>Environmental Processes</a:t>
            </a:r>
          </a:p>
        </p:txBody>
      </p:sp>
      <p:pic>
        <p:nvPicPr>
          <p:cNvPr id="7" name="Picture 6" descr="A picture containing chart&#10;&#10;AI-generated content may be incorrect.">
            <a:extLst>
              <a:ext uri="{FF2B5EF4-FFF2-40B4-BE49-F238E27FC236}">
                <a16:creationId xmlns:a16="http://schemas.microsoft.com/office/drawing/2014/main" id="{17325994-6476-F26F-625B-4D4E8B3499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804" y="2940102"/>
            <a:ext cx="3090455" cy="115377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867D416-FC87-FC41-3DAF-DF9BB9173F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986" y="1928315"/>
            <a:ext cx="1479321" cy="1916151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2A8E0D-9EDE-02F7-72D3-4F6817E7F3E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4616" y="1787828"/>
            <a:ext cx="1810383" cy="1357788"/>
          </a:xfrm>
          <a:prstGeom prst="rect">
            <a:avLst/>
          </a:prstGeom>
          <a:effectLst>
            <a:softEdge rad="1397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1030E6-8DA4-E31C-FA73-A946CA555D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3981" y="1869142"/>
            <a:ext cx="1464245" cy="1471872"/>
          </a:xfrm>
          <a:prstGeom prst="rect">
            <a:avLst/>
          </a:prstGeom>
          <a:effectLst>
            <a:softEdge rad="177800"/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C09CBF0-C309-9FE7-039D-63E3B6FED2C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2211" r="19173" b="53795"/>
          <a:stretch/>
        </p:blipFill>
        <p:spPr>
          <a:xfrm>
            <a:off x="4178906" y="4093872"/>
            <a:ext cx="1335373" cy="153418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DB9B8AB-2517-44EA-94F4-D03CB9A048B2}"/>
              </a:ext>
            </a:extLst>
          </p:cNvPr>
          <p:cNvSpPr txBox="1"/>
          <p:nvPr/>
        </p:nvSpPr>
        <p:spPr>
          <a:xfrm>
            <a:off x="110916" y="1898519"/>
            <a:ext cx="203389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Cell wall structure of </a:t>
            </a: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 transgenic pla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956DA-4C85-30EF-99BA-A0B390F6B6D0}"/>
              </a:ext>
            </a:extLst>
          </p:cNvPr>
          <p:cNvSpPr txBox="1"/>
          <p:nvPr/>
        </p:nvSpPr>
        <p:spPr>
          <a:xfrm>
            <a:off x="2281288" y="5997220"/>
            <a:ext cx="20338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Dahiya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otech Biofuels 2025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662C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2291D34-2224-0BB3-22B3-924A257710A0}"/>
              </a:ext>
            </a:extLst>
          </p:cNvPr>
          <p:cNvSpPr txBox="1"/>
          <p:nvPr/>
        </p:nvSpPr>
        <p:spPr>
          <a:xfrm>
            <a:off x="5480657" y="4250181"/>
            <a:ext cx="226718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Solvent mediated membrane disrup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148714D-482B-1538-478A-254E6EFAD82F}"/>
              </a:ext>
            </a:extLst>
          </p:cNvPr>
          <p:cNvSpPr txBox="1"/>
          <p:nvPr/>
        </p:nvSpPr>
        <p:spPr>
          <a:xfrm>
            <a:off x="5525282" y="4703671"/>
            <a:ext cx="1879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Tan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Langmuir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202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F8A33EA-578E-7061-6A84-E0DA0AF61963}"/>
              </a:ext>
            </a:extLst>
          </p:cNvPr>
          <p:cNvSpPr txBox="1"/>
          <p:nvPr/>
        </p:nvSpPr>
        <p:spPr>
          <a:xfrm>
            <a:off x="4017615" y="2056914"/>
            <a:ext cx="189253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Anaerobic respiration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2CF099-6579-B30D-D51F-EAF1FB7A6B81}"/>
              </a:ext>
            </a:extLst>
          </p:cNvPr>
          <p:cNvSpPr txBox="1"/>
          <p:nvPr/>
        </p:nvSpPr>
        <p:spPr>
          <a:xfrm>
            <a:off x="4275128" y="2571573"/>
            <a:ext cx="16571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Khan et al.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Chem. Sci 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2024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1C60371-ABED-A730-3595-E41EF472D5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" t="3740" r="43281" b="52346"/>
          <a:stretch/>
        </p:blipFill>
        <p:spPr bwMode="auto">
          <a:xfrm>
            <a:off x="8286303" y="4290251"/>
            <a:ext cx="2756523" cy="1384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083F45D-99B9-1891-D30B-2B130E31B48A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51447"/>
          <a:stretch/>
        </p:blipFill>
        <p:spPr>
          <a:xfrm>
            <a:off x="10381282" y="4828979"/>
            <a:ext cx="1323089" cy="104367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9516D92-F1C6-B1BA-31FA-0D6C033AA0EF}"/>
              </a:ext>
            </a:extLst>
          </p:cNvPr>
          <p:cNvSpPr txBox="1"/>
          <p:nvPr/>
        </p:nvSpPr>
        <p:spPr>
          <a:xfrm>
            <a:off x="7677802" y="5238110"/>
            <a:ext cx="189253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Biological ice nuclea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8F335C5-419A-73DA-7C69-B2FB6FDF53A8}"/>
              </a:ext>
            </a:extLst>
          </p:cNvPr>
          <p:cNvSpPr txBox="1"/>
          <p:nvPr/>
        </p:nvSpPr>
        <p:spPr>
          <a:xfrm>
            <a:off x="8117465" y="5652942"/>
            <a:ext cx="165715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Meister, Boise State</a:t>
            </a:r>
          </a:p>
        </p:txBody>
      </p:sp>
      <p:pic>
        <p:nvPicPr>
          <p:cNvPr id="1030" name="Picture 6" descr="Fig. 7">
            <a:extLst>
              <a:ext uri="{FF2B5EF4-FFF2-40B4-BE49-F238E27FC236}">
                <a16:creationId xmlns:a16="http://schemas.microsoft.com/office/drawing/2014/main" id="{08A056A8-33B2-22B2-4FBD-BEEEEA317A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356878" y="4653551"/>
            <a:ext cx="1904912" cy="1276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figure 2">
            <a:extLst>
              <a:ext uri="{FF2B5EF4-FFF2-40B4-BE49-F238E27FC236}">
                <a16:creationId xmlns:a16="http://schemas.microsoft.com/office/drawing/2014/main" id="{6E5F18DE-D03F-E2C6-EF01-7DA8B86270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93" r="68886"/>
          <a:stretch/>
        </p:blipFill>
        <p:spPr bwMode="auto">
          <a:xfrm>
            <a:off x="1908966" y="4585253"/>
            <a:ext cx="1201874" cy="88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0F04BA98-C58B-69F7-8C6D-C1859374225D}"/>
              </a:ext>
            </a:extLst>
          </p:cNvPr>
          <p:cNvSpPr txBox="1"/>
          <p:nvPr/>
        </p:nvSpPr>
        <p:spPr>
          <a:xfrm>
            <a:off x="2281288" y="5525455"/>
            <a:ext cx="2054657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Cell wall disruption by </a:t>
            </a:r>
            <a:r>
              <a:rPr kumimoji="0" lang="en-US" sz="16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/>
                <a:ea typeface="+mn-ea"/>
                <a:cs typeface="Arial" panose="020B0604020202020204" pitchFamily="34" charset="0"/>
              </a:rPr>
              <a:t>loosenins</a:t>
            </a:r>
            <a:endParaRPr kumimoji="0" lang="en-US" sz="16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boto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B53C695-8E3D-3BFE-34DE-ED30D5FA94E1}"/>
              </a:ext>
            </a:extLst>
          </p:cNvPr>
          <p:cNvSpPr txBox="1"/>
          <p:nvPr/>
        </p:nvSpPr>
        <p:spPr>
          <a:xfrm>
            <a:off x="302489" y="2519544"/>
            <a:ext cx="20338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Senanayake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0662C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ACS Sus Chem Eng 2023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662C"/>
              </a:solidFill>
              <a:effectLst/>
              <a:uLnTx/>
              <a:uFillTx/>
              <a:latin typeface="Roboto"/>
              <a:ea typeface="+mn-ea"/>
              <a:cs typeface="+mn-cs"/>
            </a:endParaRPr>
          </a:p>
        </p:txBody>
      </p:sp>
      <p:pic>
        <p:nvPicPr>
          <p:cNvPr id="17" name="Picture 16" descr="Text&#10;&#10;Description automatically generated">
            <a:extLst>
              <a:ext uri="{FF2B5EF4-FFF2-40B4-BE49-F238E27FC236}">
                <a16:creationId xmlns:a16="http://schemas.microsoft.com/office/drawing/2014/main" id="{E952A84C-CEF0-8839-6BE1-5D505D5FF9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92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5AC67C7-8803-704B-9D8C-E769DCAB60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134489"/>
            <a:ext cx="11430000" cy="539496"/>
          </a:xfrm>
        </p:spPr>
        <p:txBody>
          <a:bodyPr/>
          <a:lstStyle/>
          <a:p>
            <a:r>
              <a:rPr lang="en-US">
                <a:latin typeface="Roboto"/>
                <a:ea typeface="Roboto"/>
                <a:cs typeface="Roboto"/>
              </a:rPr>
              <a:t>Bio-SANS Instrument 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A900940-FC97-8E4B-B10C-295EEB748323}"/>
              </a:ext>
            </a:extLst>
          </p:cNvPr>
          <p:cNvSpPr txBox="1">
            <a:spLocks/>
          </p:cNvSpPr>
          <p:nvPr/>
        </p:nvSpPr>
        <p:spPr>
          <a:xfrm>
            <a:off x="626844" y="2879993"/>
            <a:ext cx="5097554" cy="2889212"/>
          </a:xfrm>
          <a:prstGeom prst="rect">
            <a:avLst/>
          </a:prstGeom>
        </p:spPr>
        <p:txBody>
          <a:bodyPr lIns="91440" tIns="45720" rIns="91440" bIns="45720"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hree-detector array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Roboto"/>
                <a:cs typeface="+mn-cs"/>
              </a:rPr>
              <a:t>Wide dynamic range from 0.003 – 0.85 Å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imultaneous scattering/transmission measurement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emi-transparent beam stop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Roboto"/>
                <a:cs typeface="Roboto"/>
              </a:rPr>
              <a:t>User-friendly data acquisition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Auto data reduction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9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Roboto"/>
                <a:cs typeface="Roboto"/>
              </a:rPr>
              <a:t>Versatile space for sample environments</a:t>
            </a:r>
          </a:p>
        </p:txBody>
      </p:sp>
      <p:pic>
        <p:nvPicPr>
          <p:cNvPr id="5" name="Picture 4" descr="A close up of a device&#10;&#10;Description generated with very high confidence">
            <a:extLst>
              <a:ext uri="{FF2B5EF4-FFF2-40B4-BE49-F238E27FC236}">
                <a16:creationId xmlns:a16="http://schemas.microsoft.com/office/drawing/2014/main" id="{5CE324C7-9289-1887-D361-7032F9EDB2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0" t="20228" b="56410"/>
          <a:stretch/>
        </p:blipFill>
        <p:spPr bwMode="auto">
          <a:xfrm>
            <a:off x="2557979" y="939262"/>
            <a:ext cx="7557084" cy="10611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AA512D0-6E0D-E607-83C2-AEB04FA2AC0E}"/>
              </a:ext>
            </a:extLst>
          </p:cNvPr>
          <p:cNvSpPr txBox="1"/>
          <p:nvPr/>
        </p:nvSpPr>
        <p:spPr>
          <a:xfrm>
            <a:off x="611965" y="618495"/>
            <a:ext cx="10968067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Instrument innovations enable new science and efficient use of neutr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021112-0786-5BB4-AAE7-89CA9D6D2854}"/>
              </a:ext>
            </a:extLst>
          </p:cNvPr>
          <p:cNvSpPr txBox="1"/>
          <p:nvPr/>
        </p:nvSpPr>
        <p:spPr>
          <a:xfrm>
            <a:off x="1087191" y="2255564"/>
            <a:ext cx="35764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Instrument features</a:t>
            </a:r>
          </a:p>
        </p:txBody>
      </p:sp>
      <p:pic>
        <p:nvPicPr>
          <p:cNvPr id="17" name="Picture 16" descr="A computer screen with green and blue squares&#10;&#10;Description automatically generated">
            <a:extLst>
              <a:ext uri="{FF2B5EF4-FFF2-40B4-BE49-F238E27FC236}">
                <a16:creationId xmlns:a16="http://schemas.microsoft.com/office/drawing/2014/main" id="{9CADA75A-4181-2088-4890-951272A922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463" t="13572" r="8044" b="53383"/>
          <a:stretch/>
        </p:blipFill>
        <p:spPr>
          <a:xfrm>
            <a:off x="6736392" y="2680296"/>
            <a:ext cx="3378671" cy="1259283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2">
                <a:lumMod val="10000"/>
              </a:schemeClr>
            </a:solidFill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E5FDD06-C28E-851E-E40E-058CEABB87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0227" y="2662584"/>
            <a:ext cx="1406173" cy="161317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A9973EA-C866-C2E0-F8F9-3AFC33E522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6424" y="4852651"/>
            <a:ext cx="4097568" cy="18696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86DC67C-5A73-9B6F-5BD5-A72CDAF19076}"/>
              </a:ext>
            </a:extLst>
          </p:cNvPr>
          <p:cNvSpPr txBox="1"/>
          <p:nvPr/>
        </p:nvSpPr>
        <p:spPr>
          <a:xfrm>
            <a:off x="6650439" y="4511019"/>
            <a:ext cx="4893551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Future: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Extending Bio-SANS low-Q coverag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6A3BF84-A5FD-8363-4B99-A96EAC269E63}"/>
              </a:ext>
            </a:extLst>
          </p:cNvPr>
          <p:cNvSpPr txBox="1"/>
          <p:nvPr/>
        </p:nvSpPr>
        <p:spPr>
          <a:xfrm>
            <a:off x="7298449" y="2221033"/>
            <a:ext cx="4893551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o-SANS three-detector array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6370DB3-B27A-CC16-0C61-B7767884C730}"/>
              </a:ext>
            </a:extLst>
          </p:cNvPr>
          <p:cNvSpPr txBox="1"/>
          <p:nvPr/>
        </p:nvSpPr>
        <p:spPr>
          <a:xfrm>
            <a:off x="3111062" y="6445941"/>
            <a:ext cx="325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o-SANS Talk (Venky Pingali)</a:t>
            </a:r>
          </a:p>
        </p:txBody>
      </p:sp>
      <p:pic>
        <p:nvPicPr>
          <p:cNvPr id="2" name="Picture 1" descr="Text&#10;&#10;Description automatically generated">
            <a:extLst>
              <a:ext uri="{FF2B5EF4-FFF2-40B4-BE49-F238E27FC236}">
                <a16:creationId xmlns:a16="http://schemas.microsoft.com/office/drawing/2014/main" id="{710FB6A7-42AA-F439-419A-83586D81B7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990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93BA0E-0316-EC62-8DDA-8B4253CB8D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ptos" panose="020B0004020202020204" pitchFamily="34" charset="0"/>
              </a:rPr>
              <a:t>Bio-SANS – Sample enviro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F6BF81-A9B7-A3DE-E65C-C4FF910D97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1242" y="3737105"/>
            <a:ext cx="2890509" cy="387833"/>
          </a:xfrm>
        </p:spPr>
        <p:txBody>
          <a:bodyPr/>
          <a:lstStyle/>
          <a:p>
            <a:r>
              <a:rPr lang="en-US" b="1" dirty="0">
                <a:latin typeface="Aptos" panose="020B0004020202020204" pitchFamily="34" charset="0"/>
              </a:rPr>
              <a:t>Current / Ongo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86448BC-257D-9673-FB15-CE2F6EB95719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4207535" y="4062103"/>
            <a:ext cx="3665796" cy="1048003"/>
          </a:xfrm>
        </p:spPr>
        <p:txBody>
          <a:bodyPr/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ptos" panose="020B0004020202020204" pitchFamily="34" charset="0"/>
              </a:rPr>
              <a:t>Chromatography SAN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ptos" panose="020B0004020202020204" pitchFamily="34" charset="0"/>
              </a:rPr>
              <a:t>Electrochemistry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ptos" panose="020B0004020202020204" pitchFamily="34" charset="0"/>
              </a:rPr>
              <a:t>Commissioning Rapid mixing (Collab. – NIST NCNR)</a:t>
            </a:r>
          </a:p>
        </p:txBody>
      </p:sp>
      <p:pic>
        <p:nvPicPr>
          <p:cNvPr id="32" name="Content Placeholder 31" descr="A picture containing indoor&#10;&#10;AI-generated content may be incorrect.">
            <a:extLst>
              <a:ext uri="{FF2B5EF4-FFF2-40B4-BE49-F238E27FC236}">
                <a16:creationId xmlns:a16="http://schemas.microsoft.com/office/drawing/2014/main" id="{79E510FF-5103-912D-A6C1-950F451D0F04}"/>
              </a:ext>
            </a:extLst>
          </p:cNvPr>
          <p:cNvPicPr>
            <a:picLocks noGrp="1" noChangeAspect="1"/>
          </p:cNvPicPr>
          <p:nvPr>
            <p:ph sz="half" idx="16"/>
          </p:nvPr>
        </p:nvPicPr>
        <p:blipFill>
          <a:blip r:embed="rId3"/>
          <a:srcRect l="25931" r="16739" b="24416"/>
          <a:stretch/>
        </p:blipFill>
        <p:spPr>
          <a:xfrm rot="10800000">
            <a:off x="6491028" y="1912009"/>
            <a:ext cx="1139428" cy="1126683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FC61D9-383F-0917-6C11-9165685C1C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4691" y="1022737"/>
            <a:ext cx="3646421" cy="433965"/>
          </a:xfrm>
        </p:spPr>
        <p:txBody>
          <a:bodyPr/>
          <a:lstStyle/>
          <a:p>
            <a:r>
              <a:rPr lang="en-US">
                <a:latin typeface="Aptos" panose="020B0004020202020204" pitchFamily="34" charset="0"/>
              </a:rPr>
              <a:t>Automa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2AD5992-D573-6B51-D25E-1FBFEE49139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231283" y="1022737"/>
            <a:ext cx="3646421" cy="433965"/>
          </a:xfrm>
        </p:spPr>
        <p:txBody>
          <a:bodyPr/>
          <a:lstStyle/>
          <a:p>
            <a:r>
              <a:rPr lang="en-US">
                <a:latin typeface="Aptos" panose="020B0004020202020204" pitchFamily="34" charset="0"/>
              </a:rPr>
              <a:t>Lab-to-beam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9D33B3C2-7BDE-9E2F-E7BB-2D995887B61B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8159995" y="1010037"/>
            <a:ext cx="3646421" cy="433965"/>
          </a:xfrm>
        </p:spPr>
        <p:txBody>
          <a:bodyPr/>
          <a:lstStyle/>
          <a:p>
            <a:r>
              <a:rPr lang="en-US">
                <a:latin typeface="Aptos" panose="020B0004020202020204" pitchFamily="34" charset="0"/>
              </a:rPr>
              <a:t>Low-temperatu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B7358F-9926-5971-DB80-59AB78FDECFC}"/>
              </a:ext>
            </a:extLst>
          </p:cNvPr>
          <p:cNvSpPr txBox="1"/>
          <p:nvPr/>
        </p:nvSpPr>
        <p:spPr>
          <a:xfrm>
            <a:off x="3112099" y="6442312"/>
            <a:ext cx="325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</a:rPr>
              <a:t>Bio-SANS Talk (Venky Pingali)</a:t>
            </a:r>
          </a:p>
        </p:txBody>
      </p:sp>
      <p:pic>
        <p:nvPicPr>
          <p:cNvPr id="11" name="Picture 10" descr="A picture containing indoor&#10;&#10;AI-generated content may be incorrect.">
            <a:extLst>
              <a:ext uri="{FF2B5EF4-FFF2-40B4-BE49-F238E27FC236}">
                <a16:creationId xmlns:a16="http://schemas.microsoft.com/office/drawing/2014/main" id="{B184DB88-5404-AB6E-21BA-593A8B91C14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3424" t="7081" r="22657" b="2264"/>
          <a:stretch/>
        </p:blipFill>
        <p:spPr>
          <a:xfrm rot="5400000">
            <a:off x="869834" y="1278909"/>
            <a:ext cx="2096429" cy="2643599"/>
          </a:xfrm>
          <a:prstGeom prst="rect">
            <a:avLst/>
          </a:prstGeom>
          <a:ln>
            <a:solidFill>
              <a:schemeClr val="bg2">
                <a:lumMod val="10000"/>
              </a:schemeClr>
            </a:solidFill>
          </a:ln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58ADEEA-C00A-6DF1-9F36-A11EED4C5879}"/>
              </a:ext>
            </a:extLst>
          </p:cNvPr>
          <p:cNvSpPr txBox="1">
            <a:spLocks/>
          </p:cNvSpPr>
          <p:nvPr/>
        </p:nvSpPr>
        <p:spPr>
          <a:xfrm>
            <a:off x="277606" y="4063654"/>
            <a:ext cx="3683505" cy="843903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84 position sample changer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Aptos" panose="020B0004020202020204" pitchFamily="34" charset="0"/>
              </a:rPr>
              <a:t>Automated Liquid-handling system (collab. – NIST NCNR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2CFF781-B2E6-51EC-EDFD-5399187BC9D6}"/>
              </a:ext>
            </a:extLst>
          </p:cNvPr>
          <p:cNvSpPr txBox="1">
            <a:spLocks/>
          </p:cNvSpPr>
          <p:nvPr/>
        </p:nvSpPr>
        <p:spPr>
          <a:xfrm>
            <a:off x="296249" y="5240551"/>
            <a:ext cx="978236" cy="315227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Future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A598F5D-F269-64E0-020E-025A61518010}"/>
              </a:ext>
            </a:extLst>
          </p:cNvPr>
          <p:cNvSpPr txBox="1">
            <a:spLocks/>
          </p:cNvSpPr>
          <p:nvPr/>
        </p:nvSpPr>
        <p:spPr>
          <a:xfrm>
            <a:off x="272717" y="5508825"/>
            <a:ext cx="3272822" cy="387834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High temperature (~30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ptos" panose="020B00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ptos" panose="020B0004020202020204" pitchFamily="34" charset="0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58C681A-18A9-1A5E-9F96-5767AD4EF496}"/>
              </a:ext>
            </a:extLst>
          </p:cNvPr>
          <p:cNvSpPr txBox="1">
            <a:spLocks/>
          </p:cNvSpPr>
          <p:nvPr/>
        </p:nvSpPr>
        <p:spPr>
          <a:xfrm>
            <a:off x="4233837" y="3735789"/>
            <a:ext cx="2890509" cy="369332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Current / Ongoing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032C3D57-4D17-23CF-8728-46ED76F1594D}"/>
              </a:ext>
            </a:extLst>
          </p:cNvPr>
          <p:cNvSpPr txBox="1">
            <a:spLocks/>
          </p:cNvSpPr>
          <p:nvPr/>
        </p:nvSpPr>
        <p:spPr>
          <a:xfrm>
            <a:off x="4228007" y="5238733"/>
            <a:ext cx="978236" cy="365368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Future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5F6BF051-43A5-2066-791C-068F462909B7}"/>
              </a:ext>
            </a:extLst>
          </p:cNvPr>
          <p:cNvSpPr txBox="1">
            <a:spLocks/>
          </p:cNvSpPr>
          <p:nvPr/>
        </p:nvSpPr>
        <p:spPr>
          <a:xfrm>
            <a:off x="4204124" y="5506245"/>
            <a:ext cx="3000006" cy="625014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Aptos" panose="020B0004020202020204" pitchFamily="34" charset="0"/>
              </a:rPr>
              <a:t>Dynamic light scattering (ORNL LDRD)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EFD495C-52EF-1162-8C51-549B737C67A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982" r="16609"/>
          <a:stretch/>
        </p:blipFill>
        <p:spPr>
          <a:xfrm>
            <a:off x="4337799" y="1532022"/>
            <a:ext cx="2126457" cy="2203767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pic>
        <p:nvPicPr>
          <p:cNvPr id="14" name="Picture 13" descr="A picture containing text, table, worktable&#10;&#10;Description automatically generated">
            <a:extLst>
              <a:ext uri="{FF2B5EF4-FFF2-40B4-BE49-F238E27FC236}">
                <a16:creationId xmlns:a16="http://schemas.microsoft.com/office/drawing/2014/main" id="{FBE0166D-8FFA-057F-D5A6-CAF6090B23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9258" y="2462982"/>
            <a:ext cx="1596473" cy="1361356"/>
          </a:xfrm>
          <a:prstGeom prst="rect">
            <a:avLst/>
          </a:prstGeom>
        </p:spPr>
      </p:pic>
      <p:pic>
        <p:nvPicPr>
          <p:cNvPr id="17" name="IMG_0397.jpg" descr="IMG_0397.jpg">
            <a:extLst>
              <a:ext uri="{FF2B5EF4-FFF2-40B4-BE49-F238E27FC236}">
                <a16:creationId xmlns:a16="http://schemas.microsoft.com/office/drawing/2014/main" id="{73F8979E-3362-1797-901D-8949AE13F6D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8039" t="1702" r="7478"/>
          <a:stretch>
            <a:fillRect/>
          </a:stretch>
        </p:blipFill>
        <p:spPr>
          <a:xfrm>
            <a:off x="8577505" y="1537473"/>
            <a:ext cx="1299073" cy="2111450"/>
          </a:xfrm>
          <a:prstGeom prst="rect">
            <a:avLst/>
          </a:prstGeom>
          <a:ln w="25400" cap="flat">
            <a:solidFill>
              <a:srgbClr val="000000"/>
            </a:solidFill>
            <a:prstDash val="solid"/>
            <a:miter lim="400000"/>
          </a:ln>
          <a:effectLst/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F7D9B33-96F6-A5CF-10A5-2289AC9B103D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51447"/>
          <a:stretch/>
        </p:blipFill>
        <p:spPr>
          <a:xfrm>
            <a:off x="9814811" y="1522091"/>
            <a:ext cx="1323089" cy="1043675"/>
          </a:xfrm>
          <a:prstGeom prst="rect">
            <a:avLst/>
          </a:prstGeom>
        </p:spPr>
      </p:pic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CB193D82-F84F-2566-384F-79CDA03BA2D9}"/>
              </a:ext>
            </a:extLst>
          </p:cNvPr>
          <p:cNvSpPr txBox="1">
            <a:spLocks/>
          </p:cNvSpPr>
          <p:nvPr/>
        </p:nvSpPr>
        <p:spPr>
          <a:xfrm>
            <a:off x="8261028" y="3181555"/>
            <a:ext cx="1852475" cy="736639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ptos" panose="020B0004020202020204" pitchFamily="34" charset="0"/>
              </a:rPr>
              <a:t>Single-position cryostat</a:t>
            </a:r>
          </a:p>
          <a:p>
            <a:pPr marL="285750" marR="0" lvl="0" indent="-285750" algn="ctr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ptos" panose="020B0004020202020204" pitchFamily="34" charset="0"/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DF5A95D-5508-6121-509C-30D83E5A58E2}"/>
              </a:ext>
            </a:extLst>
          </p:cNvPr>
          <p:cNvSpPr txBox="1">
            <a:spLocks/>
          </p:cNvSpPr>
          <p:nvPr/>
        </p:nvSpPr>
        <p:spPr>
          <a:xfrm>
            <a:off x="10658311" y="2958306"/>
            <a:ext cx="1596473" cy="589117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Aptos" panose="020B0004020202020204" pitchFamily="34" charset="0"/>
              </a:rPr>
              <a:t>Multi-position cryostat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0CEA1363-9136-B296-429D-383506253A03}"/>
              </a:ext>
            </a:extLst>
          </p:cNvPr>
          <p:cNvSpPr txBox="1">
            <a:spLocks/>
          </p:cNvSpPr>
          <p:nvPr/>
        </p:nvSpPr>
        <p:spPr>
          <a:xfrm>
            <a:off x="4179078" y="1463114"/>
            <a:ext cx="1299074" cy="434297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ptos" panose="020B0004020202020204" pitchFamily="34" charset="0"/>
              </a:rPr>
              <a:t>SEC -SANS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38287ED0-D905-BB34-3940-9A7AE4FF8865}"/>
              </a:ext>
            </a:extLst>
          </p:cNvPr>
          <p:cNvSpPr txBox="1">
            <a:spLocks/>
          </p:cNvSpPr>
          <p:nvPr/>
        </p:nvSpPr>
        <p:spPr>
          <a:xfrm>
            <a:off x="6191030" y="2957488"/>
            <a:ext cx="1596473" cy="628440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Aptos" panose="020B0004020202020204" pitchFamily="34" charset="0"/>
              </a:rPr>
              <a:t>E-cell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Aptos" panose="020B0004020202020204" pitchFamily="34" charset="0"/>
              </a:rPr>
              <a:t> (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Redox Me)</a:t>
            </a:r>
          </a:p>
        </p:txBody>
      </p:sp>
      <p:sp>
        <p:nvSpPr>
          <p:cNvPr id="36" name="Content Placeholder 4">
            <a:extLst>
              <a:ext uri="{FF2B5EF4-FFF2-40B4-BE49-F238E27FC236}">
                <a16:creationId xmlns:a16="http://schemas.microsoft.com/office/drawing/2014/main" id="{CE08AF67-DF6F-459B-7A52-B54B3ED7DBCF}"/>
              </a:ext>
            </a:extLst>
          </p:cNvPr>
          <p:cNvSpPr txBox="1">
            <a:spLocks/>
          </p:cNvSpPr>
          <p:nvPr/>
        </p:nvSpPr>
        <p:spPr>
          <a:xfrm>
            <a:off x="8138538" y="4060672"/>
            <a:ext cx="3665796" cy="1124821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Commissioned single-position cryostat (</a:t>
            </a:r>
            <a:r>
              <a:rPr lang="en-US" i="1" dirty="0" err="1">
                <a:latin typeface="Aptos" panose="020B0004020202020204" pitchFamily="34" charset="0"/>
              </a:rPr>
              <a:t>T</a:t>
            </a:r>
            <a:r>
              <a:rPr lang="en-US" baseline="-25000" dirty="0" err="1">
                <a:latin typeface="Aptos" panose="020B0004020202020204" pitchFamily="34" charset="0"/>
              </a:rPr>
              <a:t>max</a:t>
            </a:r>
            <a:r>
              <a:rPr lang="en-US" dirty="0">
                <a:latin typeface="Aptos" panose="020B0004020202020204" pitchFamily="34" charset="0"/>
              </a:rPr>
              <a:t> ~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–100 °C)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Aptos" panose="020B0004020202020204" pitchFamily="34" charset="0"/>
              </a:rPr>
              <a:t>Commissioning of high-throughput cryo-cell (</a:t>
            </a:r>
            <a:r>
              <a:rPr lang="en-US" i="1" dirty="0" err="1">
                <a:latin typeface="Aptos" panose="020B0004020202020204" pitchFamily="34" charset="0"/>
              </a:rPr>
              <a:t>T</a:t>
            </a:r>
            <a:r>
              <a:rPr lang="en-US" baseline="-25000" dirty="0" err="1">
                <a:latin typeface="Aptos" panose="020B0004020202020204" pitchFamily="34" charset="0"/>
              </a:rPr>
              <a:t>max</a:t>
            </a:r>
            <a:r>
              <a:rPr lang="en-US" dirty="0">
                <a:latin typeface="Aptos" panose="020B0004020202020204" pitchFamily="34" charset="0"/>
              </a:rPr>
              <a:t> ~ –30 °C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ptos" panose="020B0004020202020204" pitchFamily="34" charset="0"/>
            </a:endParaRP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BD05A7E9-817D-C6A8-0E66-8010700BA6B8}"/>
              </a:ext>
            </a:extLst>
          </p:cNvPr>
          <p:cNvSpPr txBox="1">
            <a:spLocks/>
          </p:cNvSpPr>
          <p:nvPr/>
        </p:nvSpPr>
        <p:spPr>
          <a:xfrm>
            <a:off x="8161728" y="3738554"/>
            <a:ext cx="3439423" cy="340503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Current / Ongoing</a:t>
            </a: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9F782AA2-C99F-B17A-F6B1-9FF2D351DC41}"/>
              </a:ext>
            </a:extLst>
          </p:cNvPr>
          <p:cNvSpPr txBox="1">
            <a:spLocks/>
          </p:cNvSpPr>
          <p:nvPr/>
        </p:nvSpPr>
        <p:spPr>
          <a:xfrm>
            <a:off x="8163942" y="5239781"/>
            <a:ext cx="978236" cy="307725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Future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BFEE7761-7757-7CDB-F7C3-E9E0C3AD5419}"/>
              </a:ext>
            </a:extLst>
          </p:cNvPr>
          <p:cNvSpPr txBox="1">
            <a:spLocks/>
          </p:cNvSpPr>
          <p:nvPr/>
        </p:nvSpPr>
        <p:spPr>
          <a:xfrm>
            <a:off x="8135778" y="5509677"/>
            <a:ext cx="3665796" cy="409971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0B0004020202020204" pitchFamily="34" charset="0"/>
              </a:rPr>
              <a:t>Multi-position cryostat (6 pos)</a:t>
            </a:r>
          </a:p>
        </p:txBody>
      </p:sp>
      <p:pic>
        <p:nvPicPr>
          <p:cNvPr id="41" name="Picture 6" descr="AbbVie Inc. – Company Products, History ...">
            <a:extLst>
              <a:ext uri="{FF2B5EF4-FFF2-40B4-BE49-F238E27FC236}">
                <a16:creationId xmlns:a16="http://schemas.microsoft.com/office/drawing/2014/main" id="{D5BD7268-DA13-21CD-9CDB-4938A72784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11" b="23832"/>
          <a:stretch/>
        </p:blipFill>
        <p:spPr bwMode="auto">
          <a:xfrm>
            <a:off x="10643522" y="6111263"/>
            <a:ext cx="1160938" cy="2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230-2307146_transparent-yale-university ...">
            <a:extLst>
              <a:ext uri="{FF2B5EF4-FFF2-40B4-BE49-F238E27FC236}">
                <a16:creationId xmlns:a16="http://schemas.microsoft.com/office/drawing/2014/main" id="{A43A15CE-5AA7-BF26-59B6-35D9F30F23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1874" y="5919648"/>
            <a:ext cx="977855" cy="79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Boise State Broncos Logo and symbol ...">
            <a:extLst>
              <a:ext uri="{FF2B5EF4-FFF2-40B4-BE49-F238E27FC236}">
                <a16:creationId xmlns:a16="http://schemas.microsoft.com/office/drawing/2014/main" id="{1EEE9EDE-536D-C1B3-5C3A-0FCE3C66F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936" y="5943475"/>
            <a:ext cx="1160938" cy="69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B7D4C39B-DE0C-AC41-B90E-3BBAB907957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640D3B86-6346-C3B6-A595-0D543BA24C4C}"/>
              </a:ext>
            </a:extLst>
          </p:cNvPr>
          <p:cNvSpPr txBox="1">
            <a:spLocks/>
          </p:cNvSpPr>
          <p:nvPr/>
        </p:nvSpPr>
        <p:spPr>
          <a:xfrm>
            <a:off x="363079" y="2337849"/>
            <a:ext cx="945670" cy="434297"/>
          </a:xfrm>
          <a:prstGeom prst="rect">
            <a:avLst/>
          </a:prstGeom>
        </p:spPr>
        <p:txBody>
          <a:bodyPr vert="horz" lIns="182880" tIns="91440" rIns="91440" bIns="9144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ptos" panose="020B0004020202020204" pitchFamily="34" charset="0"/>
              </a:rPr>
              <a:t>Robot</a:t>
            </a:r>
          </a:p>
        </p:txBody>
      </p:sp>
    </p:spTree>
    <p:extLst>
      <p:ext uri="{BB962C8B-B14F-4D97-AF65-F5344CB8AC3E}">
        <p14:creationId xmlns:p14="http://schemas.microsoft.com/office/powerpoint/2010/main" val="799400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>
            <a:extLst>
              <a:ext uri="{FF2B5EF4-FFF2-40B4-BE49-F238E27FC236}">
                <a16:creationId xmlns:a16="http://schemas.microsoft.com/office/drawing/2014/main" id="{E618759C-A838-42D0-F0BD-5A14D4B10B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7203" y="2445422"/>
            <a:ext cx="2505517" cy="2188361"/>
          </a:xfrm>
          <a:prstGeom prst="rect">
            <a:avLst/>
          </a:prstGeom>
        </p:spPr>
      </p:pic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7BCECDE8-ED2D-2C7C-1EE6-28601FE555F3}"/>
              </a:ext>
            </a:extLst>
          </p:cNvPr>
          <p:cNvSpPr txBox="1">
            <a:spLocks/>
          </p:cNvSpPr>
          <p:nvPr/>
        </p:nvSpPr>
        <p:spPr>
          <a:xfrm>
            <a:off x="8644558" y="2067371"/>
            <a:ext cx="2846215" cy="63985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ulti-contrast fitting of biomolecular assemblies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77E86636-2F29-D3CD-1A04-E45D33C7ABCE}"/>
              </a:ext>
            </a:extLst>
          </p:cNvPr>
          <p:cNvSpPr txBox="1">
            <a:spLocks/>
          </p:cNvSpPr>
          <p:nvPr/>
        </p:nvSpPr>
        <p:spPr>
          <a:xfrm>
            <a:off x="606591" y="2028465"/>
            <a:ext cx="3254008" cy="46166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COMAD-XP – A deuteration prediction tool 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A734248-9D90-7191-11C2-94D950BD0AE4}"/>
              </a:ext>
            </a:extLst>
          </p:cNvPr>
          <p:cNvSpPr/>
          <p:nvPr/>
        </p:nvSpPr>
        <p:spPr>
          <a:xfrm>
            <a:off x="4964020" y="1140610"/>
            <a:ext cx="2298700" cy="639858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Data collection and reduction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2307EBB-B2E7-8997-D633-40597C6F84B4}"/>
              </a:ext>
            </a:extLst>
          </p:cNvPr>
          <p:cNvSpPr/>
          <p:nvPr/>
        </p:nvSpPr>
        <p:spPr>
          <a:xfrm>
            <a:off x="8839414" y="1140610"/>
            <a:ext cx="2298700" cy="639858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Data analysis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1F20AD2-F590-11E1-81DF-963A7C4B6785}"/>
              </a:ext>
            </a:extLst>
          </p:cNvPr>
          <p:cNvSpPr/>
          <p:nvPr/>
        </p:nvSpPr>
        <p:spPr>
          <a:xfrm>
            <a:off x="1041511" y="1133447"/>
            <a:ext cx="2298700" cy="639858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Experiment planning</a:t>
            </a:r>
          </a:p>
        </p:txBody>
      </p:sp>
      <p:sp>
        <p:nvSpPr>
          <p:cNvPr id="14" name="Content Placeholder 3">
            <a:extLst>
              <a:ext uri="{FF2B5EF4-FFF2-40B4-BE49-F238E27FC236}">
                <a16:creationId xmlns:a16="http://schemas.microsoft.com/office/drawing/2014/main" id="{417CBD88-010A-01C4-DC7D-CDDFF76FACA0}"/>
              </a:ext>
            </a:extLst>
          </p:cNvPr>
          <p:cNvSpPr txBox="1">
            <a:spLocks/>
          </p:cNvSpPr>
          <p:nvPr/>
        </p:nvSpPr>
        <p:spPr>
          <a:xfrm>
            <a:off x="4944839" y="2055465"/>
            <a:ext cx="2298700" cy="46166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6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Real-time data reduction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411CC4-78C3-7F29-6687-44A2D954201D}"/>
              </a:ext>
            </a:extLst>
          </p:cNvPr>
          <p:cNvCxnSpPr>
            <a:cxnSpLocks/>
          </p:cNvCxnSpPr>
          <p:nvPr/>
        </p:nvCxnSpPr>
        <p:spPr>
          <a:xfrm>
            <a:off x="7656657" y="1453376"/>
            <a:ext cx="100339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74B2ABDF-B2F3-C308-58FC-6AD16B68CA1C}"/>
              </a:ext>
            </a:extLst>
          </p:cNvPr>
          <p:cNvSpPr/>
          <p:nvPr/>
        </p:nvSpPr>
        <p:spPr>
          <a:xfrm>
            <a:off x="322979" y="1920577"/>
            <a:ext cx="3636804" cy="4663362"/>
          </a:xfrm>
          <a:prstGeom prst="rect">
            <a:avLst/>
          </a:prstGeom>
          <a:noFill/>
          <a:ln w="57150">
            <a:gradFill flip="none" rotWithShape="1">
              <a:gsLst>
                <a:gs pos="49200">
                  <a:srgbClr val="9FD1D7"/>
                </a:gs>
                <a:gs pos="0">
                  <a:schemeClr val="bg1">
                    <a:alpha val="0"/>
                  </a:schemeClr>
                </a:gs>
                <a:gs pos="100000">
                  <a:schemeClr val="accent1"/>
                </a:gs>
              </a:gsLst>
              <a:lin ang="16200000" scaled="1"/>
              <a:tileRect/>
            </a:gradFill>
          </a:ln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4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Century Gothic" panose="020F0302020204030204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B71E418-C806-E3EF-ECB9-EC4891941086}"/>
              </a:ext>
            </a:extLst>
          </p:cNvPr>
          <p:cNvSpPr/>
          <p:nvPr/>
        </p:nvSpPr>
        <p:spPr>
          <a:xfrm>
            <a:off x="4307412" y="1920577"/>
            <a:ext cx="3573554" cy="4663362"/>
          </a:xfrm>
          <a:prstGeom prst="rect">
            <a:avLst/>
          </a:prstGeom>
          <a:noFill/>
          <a:ln w="57150">
            <a:gradFill flip="none" rotWithShape="1">
              <a:gsLst>
                <a:gs pos="49200">
                  <a:srgbClr val="9FD1D7"/>
                </a:gs>
                <a:gs pos="0">
                  <a:schemeClr val="bg1">
                    <a:alpha val="0"/>
                  </a:schemeClr>
                </a:gs>
                <a:gs pos="100000">
                  <a:schemeClr val="accent1"/>
                </a:gs>
              </a:gsLst>
              <a:lin ang="16200000" scaled="1"/>
              <a:tileRect/>
            </a:gradFill>
          </a:ln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4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Century Gothic" panose="020F0302020204030204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5F48218-1C58-897B-7ED0-0ED98A5F3540}"/>
              </a:ext>
            </a:extLst>
          </p:cNvPr>
          <p:cNvSpPr/>
          <p:nvPr/>
        </p:nvSpPr>
        <p:spPr>
          <a:xfrm>
            <a:off x="8327779" y="1920577"/>
            <a:ext cx="3573554" cy="4663362"/>
          </a:xfrm>
          <a:prstGeom prst="rect">
            <a:avLst/>
          </a:prstGeom>
          <a:noFill/>
          <a:ln w="57150">
            <a:gradFill flip="none" rotWithShape="1">
              <a:gsLst>
                <a:gs pos="49200">
                  <a:srgbClr val="9FD1D7"/>
                </a:gs>
                <a:gs pos="0">
                  <a:schemeClr val="bg1">
                    <a:alpha val="0"/>
                  </a:schemeClr>
                </a:gs>
                <a:gs pos="100000">
                  <a:schemeClr val="accent1"/>
                </a:gs>
              </a:gsLst>
              <a:lin ang="16200000" scaled="1"/>
              <a:tileRect/>
            </a:gradFill>
          </a:ln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4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Century Gothic" panose="020F0302020204030204"/>
              <a:ea typeface="+mn-ea"/>
              <a:cs typeface="+mn-cs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3900040-99E3-6EA0-41F5-12CE67564AC8}"/>
              </a:ext>
            </a:extLst>
          </p:cNvPr>
          <p:cNvCxnSpPr>
            <a:cxnSpLocks/>
          </p:cNvCxnSpPr>
          <p:nvPr/>
        </p:nvCxnSpPr>
        <p:spPr>
          <a:xfrm>
            <a:off x="3600346" y="1476188"/>
            <a:ext cx="100339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ontent Placeholder 3">
            <a:extLst>
              <a:ext uri="{FF2B5EF4-FFF2-40B4-BE49-F238E27FC236}">
                <a16:creationId xmlns:a16="http://schemas.microsoft.com/office/drawing/2014/main" id="{7446BDC0-099B-1244-A5A8-28D727F824AB}"/>
              </a:ext>
            </a:extLst>
          </p:cNvPr>
          <p:cNvSpPr txBox="1">
            <a:spLocks/>
          </p:cNvSpPr>
          <p:nvPr/>
        </p:nvSpPr>
        <p:spPr>
          <a:xfrm>
            <a:off x="407025" y="4594150"/>
            <a:ext cx="3451852" cy="165305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Expand capabilities to: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omplex carbohydrat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ipid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Deploy in </a:t>
            </a:r>
            <a:r>
              <a:rPr kumimoji="0" lang="sv-SE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Neutrons Data Interpretation </a:t>
            </a:r>
            <a:r>
              <a:rPr kumimoji="0" lang="sv-SE" sz="2000" b="0" i="0" u="none" strike="noStrike" kern="1200" cap="none" spc="0" normalizeH="0" baseline="0" noProof="0" err="1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Platform</a:t>
            </a:r>
            <a:r>
              <a:rPr kumimoji="0" lang="sv-SE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(NDIP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36" name="Content Placeholder 3">
            <a:extLst>
              <a:ext uri="{FF2B5EF4-FFF2-40B4-BE49-F238E27FC236}">
                <a16:creationId xmlns:a16="http://schemas.microsoft.com/office/drawing/2014/main" id="{BC037CF4-6820-5AC2-8C99-EAEC22D3BBE9}"/>
              </a:ext>
            </a:extLst>
          </p:cNvPr>
          <p:cNvSpPr txBox="1">
            <a:spLocks/>
          </p:cNvSpPr>
          <p:nvPr/>
        </p:nvSpPr>
        <p:spPr>
          <a:xfrm>
            <a:off x="4392267" y="4621008"/>
            <a:ext cx="3403843" cy="166901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On-the-fly data analysi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err="1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hromat</a:t>
            </a:r>
            <a:r>
              <a:rPr kumimoji="0" lang="sv-SE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ography SAN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sv-SE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Rapid mixing studi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sv-SE" sz="20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Future AI-driven experiments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454D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80180F0-8DE9-DBC6-0618-809EE7B04910}"/>
              </a:ext>
            </a:extLst>
          </p:cNvPr>
          <p:cNvGrpSpPr>
            <a:grpSpLocks noChangeAspect="1"/>
          </p:cNvGrpSpPr>
          <p:nvPr/>
        </p:nvGrpSpPr>
        <p:grpSpPr>
          <a:xfrm>
            <a:off x="442853" y="3449946"/>
            <a:ext cx="3125814" cy="1202540"/>
            <a:chOff x="1308779" y="1908448"/>
            <a:chExt cx="5637492" cy="2168813"/>
          </a:xfrm>
        </p:grpSpPr>
        <p:pic>
          <p:nvPicPr>
            <p:cNvPr id="41" name="Picture 40" descr="A close-up of a bracelet&#10;&#10;AI-generated content may be incorrect.">
              <a:extLst>
                <a:ext uri="{FF2B5EF4-FFF2-40B4-BE49-F238E27FC236}">
                  <a16:creationId xmlns:a16="http://schemas.microsoft.com/office/drawing/2014/main" id="{B83056DB-DF88-2523-27E0-1CA0A30FE5E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700000">
              <a:off x="2598616" y="2179252"/>
              <a:ext cx="1547447" cy="1005840"/>
            </a:xfrm>
            <a:prstGeom prst="rect">
              <a:avLst/>
            </a:prstGeom>
          </p:spPr>
        </p:pic>
        <p:pic>
          <p:nvPicPr>
            <p:cNvPr id="42" name="Picture 41" descr="A close-up of a chain&#10;&#10;AI-generated content may be incorrect.">
              <a:extLst>
                <a:ext uri="{FF2B5EF4-FFF2-40B4-BE49-F238E27FC236}">
                  <a16:creationId xmlns:a16="http://schemas.microsoft.com/office/drawing/2014/main" id="{0F29BAA9-A1F6-CB89-21BD-37A1C02210E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2700000">
              <a:off x="1787769" y="2179254"/>
              <a:ext cx="1547446" cy="1005840"/>
            </a:xfrm>
            <a:prstGeom prst="rect">
              <a:avLst/>
            </a:prstGeom>
          </p:spPr>
        </p:pic>
        <p:pic>
          <p:nvPicPr>
            <p:cNvPr id="43" name="Picture 42" descr="A picture containing indoor, accessory&#10;&#10;AI-generated content may be incorrect.">
              <a:extLst>
                <a:ext uri="{FF2B5EF4-FFF2-40B4-BE49-F238E27FC236}">
                  <a16:creationId xmlns:a16="http://schemas.microsoft.com/office/drawing/2014/main" id="{D210A66A-DEA4-4A79-F980-778C084DE57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2700000">
              <a:off x="3401568" y="2179253"/>
              <a:ext cx="1547446" cy="1005840"/>
            </a:xfrm>
            <a:prstGeom prst="rect">
              <a:avLst/>
            </a:prstGeom>
          </p:spPr>
        </p:pic>
        <p:pic>
          <p:nvPicPr>
            <p:cNvPr id="44" name="Picture 43" descr="A picture containing accessory&#10;&#10;AI-generated content may be incorrect.">
              <a:extLst>
                <a:ext uri="{FF2B5EF4-FFF2-40B4-BE49-F238E27FC236}">
                  <a16:creationId xmlns:a16="http://schemas.microsoft.com/office/drawing/2014/main" id="{31FCBD8E-B675-FB54-CCBC-399677AF8F9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2700000">
              <a:off x="4206240" y="2179253"/>
              <a:ext cx="1547446" cy="1005840"/>
            </a:xfrm>
            <a:prstGeom prst="rect">
              <a:avLst/>
            </a:prstGeom>
          </p:spPr>
        </p:pic>
        <p:pic>
          <p:nvPicPr>
            <p:cNvPr id="45" name="Picture 44" descr="A picture containing arranged&#10;&#10;AI-generated content may be incorrect.">
              <a:extLst>
                <a:ext uri="{FF2B5EF4-FFF2-40B4-BE49-F238E27FC236}">
                  <a16:creationId xmlns:a16="http://schemas.microsoft.com/office/drawing/2014/main" id="{C02FAB2C-B4F9-6A04-073D-8B5B882EA32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2700000">
              <a:off x="5010912" y="2179251"/>
              <a:ext cx="1547446" cy="1005840"/>
            </a:xfrm>
            <a:prstGeom prst="rect">
              <a:avLst/>
            </a:prstGeom>
          </p:spPr>
        </p:pic>
        <p:sp>
          <p:nvSpPr>
            <p:cNvPr id="46" name="Right Arrow 45">
              <a:extLst>
                <a:ext uri="{FF2B5EF4-FFF2-40B4-BE49-F238E27FC236}">
                  <a16:creationId xmlns:a16="http://schemas.microsoft.com/office/drawing/2014/main" id="{469FE276-5BE8-4345-BE4E-ED34A72BFE9A}"/>
                </a:ext>
              </a:extLst>
            </p:cNvPr>
            <p:cNvSpPr/>
            <p:nvPr/>
          </p:nvSpPr>
          <p:spPr>
            <a:xfrm>
              <a:off x="2603500" y="3478692"/>
              <a:ext cx="3492500" cy="212406"/>
            </a:xfrm>
            <a:prstGeom prst="rightArrow">
              <a:avLst/>
            </a:prstGeom>
            <a:gradFill flip="none" rotWithShape="1">
              <a:gsLst>
                <a:gs pos="0">
                  <a:srgbClr val="F2D7A9"/>
                </a:gs>
                <a:gs pos="55000">
                  <a:srgbClr val="9DD56E"/>
                </a:gs>
                <a:gs pos="88000">
                  <a:srgbClr val="00D200"/>
                </a:gs>
                <a:gs pos="100000">
                  <a:srgbClr val="00D200"/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/>
                <a:ea typeface="+mn-ea"/>
                <a:cs typeface="+mn-cs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3B07F70C-46EB-E335-4CBC-65E272AC6515}"/>
                </a:ext>
              </a:extLst>
            </p:cNvPr>
            <p:cNvSpPr txBox="1"/>
            <p:nvPr/>
          </p:nvSpPr>
          <p:spPr>
            <a:xfrm>
              <a:off x="1763618" y="3577686"/>
              <a:ext cx="5182653" cy="49957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/>
                  <a:solidFill>
                    <a:srgbClr val="006BA6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Increasing deuterium in media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563D16E-95DB-A3E2-3992-313366AD3898}"/>
                </a:ext>
              </a:extLst>
            </p:cNvPr>
            <p:cNvSpPr txBox="1"/>
            <p:nvPr/>
          </p:nvSpPr>
          <p:spPr>
            <a:xfrm>
              <a:off x="1308779" y="2987320"/>
              <a:ext cx="1252712" cy="4995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POPC</a:t>
              </a: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C613C9E8-A7C9-3D34-BC16-3658BE896B47}"/>
              </a:ext>
            </a:extLst>
          </p:cNvPr>
          <p:cNvSpPr txBox="1"/>
          <p:nvPr/>
        </p:nvSpPr>
        <p:spPr>
          <a:xfrm>
            <a:off x="8585824" y="4633783"/>
            <a:ext cx="305746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Increase accuracy and performance of </a:t>
            </a:r>
            <a:r>
              <a:rPr kumimoji="0" lang="en-US" sz="1800" b="0" i="0" u="none" strike="noStrike" kern="1200" cap="none" spc="0" normalizeH="0" baseline="0" noProof="0" err="1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BilboMD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-SAN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Accurately refine biomolecular complexes with larger degrees of freedom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FFAD841B-4C7B-7657-EE63-7379C90D2185}"/>
              </a:ext>
            </a:extLst>
          </p:cNvPr>
          <p:cNvGrpSpPr>
            <a:grpSpLocks noChangeAspect="1"/>
          </p:cNvGrpSpPr>
          <p:nvPr/>
        </p:nvGrpSpPr>
        <p:grpSpPr>
          <a:xfrm>
            <a:off x="559213" y="2536867"/>
            <a:ext cx="2891548" cy="898897"/>
            <a:chOff x="1157732" y="1699738"/>
            <a:chExt cx="5660658" cy="1759731"/>
          </a:xfrm>
        </p:grpSpPr>
        <p:pic>
          <p:nvPicPr>
            <p:cNvPr id="51" name="Picture 50" descr="A picture containing indoor, red&#10;&#10;AI-generated content may be incorrect.">
              <a:extLst>
                <a:ext uri="{FF2B5EF4-FFF2-40B4-BE49-F238E27FC236}">
                  <a16:creationId xmlns:a16="http://schemas.microsoft.com/office/drawing/2014/main" id="{152426E9-60ED-621D-C7E5-66EE8EAB893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57732" y="1705677"/>
              <a:ext cx="2306483" cy="1499214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B6B3EFE7-7350-D976-7084-D31DBCFDB5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310973" y="1699738"/>
              <a:ext cx="2306483" cy="1499214"/>
            </a:xfrm>
            <a:prstGeom prst="rect">
              <a:avLst/>
            </a:prstGeom>
          </p:spPr>
        </p:pic>
        <p:pic>
          <p:nvPicPr>
            <p:cNvPr id="53" name="Picture 52" descr="A picture containing indoor, accessory&#10;&#10;AI-generated content may be incorrect.">
              <a:extLst>
                <a:ext uri="{FF2B5EF4-FFF2-40B4-BE49-F238E27FC236}">
                  <a16:creationId xmlns:a16="http://schemas.microsoft.com/office/drawing/2014/main" id="{BEB8FF3B-2409-7E42-CFBA-FB084EBA780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569063" y="1760332"/>
              <a:ext cx="2096785" cy="1362910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6E61FBC4-EC7C-38D9-1C60-0350350612F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22304" y="1760786"/>
              <a:ext cx="2096086" cy="1362456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7DA52E9-C83C-C521-762C-983EBC1FAD01}"/>
                </a:ext>
              </a:extLst>
            </p:cNvPr>
            <p:cNvSpPr txBox="1"/>
            <p:nvPr/>
          </p:nvSpPr>
          <p:spPr>
            <a:xfrm>
              <a:off x="1479338" y="2964212"/>
              <a:ext cx="1562979" cy="482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C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6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H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10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O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DBE787B-7BDB-D7A6-F10D-98B0F2ECF924}"/>
                </a:ext>
              </a:extLst>
            </p:cNvPr>
            <p:cNvSpPr txBox="1"/>
            <p:nvPr/>
          </p:nvSpPr>
          <p:spPr>
            <a:xfrm>
              <a:off x="2714361" y="2970833"/>
              <a:ext cx="1541328" cy="482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C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6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H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7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D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3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O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7EFA7E38-DF78-E6EF-2754-AB7FA9D30536}"/>
                </a:ext>
              </a:extLst>
            </p:cNvPr>
            <p:cNvSpPr txBox="1"/>
            <p:nvPr/>
          </p:nvSpPr>
          <p:spPr>
            <a:xfrm>
              <a:off x="3958197" y="2977453"/>
              <a:ext cx="1410286" cy="482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C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6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H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4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D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6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O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BCD80E10-FF2C-A086-D83A-20D7713629CC}"/>
                </a:ext>
              </a:extLst>
            </p:cNvPr>
            <p:cNvSpPr txBox="1"/>
            <p:nvPr/>
          </p:nvSpPr>
          <p:spPr>
            <a:xfrm>
              <a:off x="5106952" y="2967779"/>
              <a:ext cx="1410286" cy="482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C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6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H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1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D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9</a:t>
              </a:r>
              <a:r>
                <a:rPr kumimoji="0" lang="en-US" sz="1000" b="1" i="1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O</a:t>
              </a:r>
              <a:r>
                <a:rPr kumimoji="0" lang="en-US" sz="1000" b="1" i="1" u="none" strike="noStrike" kern="1200" cap="none" spc="0" normalizeH="0" baseline="-2500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5</a:t>
              </a:r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AE9624D4-AF7D-A2B9-D0B0-5A5D164CF4F1}"/>
              </a:ext>
            </a:extLst>
          </p:cNvPr>
          <p:cNvSpPr txBox="1"/>
          <p:nvPr/>
        </p:nvSpPr>
        <p:spPr>
          <a:xfrm>
            <a:off x="347752" y="2926176"/>
            <a:ext cx="69459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Glucose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6FF8BB49-841D-AEA7-9CDD-1BB05A135E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73170" y="2567819"/>
            <a:ext cx="2682771" cy="2031325"/>
          </a:xfrm>
          <a:prstGeom prst="rect">
            <a:avLst/>
          </a:prstGeom>
        </p:spPr>
      </p:pic>
      <p:pic>
        <p:nvPicPr>
          <p:cNvPr id="2" name="Picture 1" descr="Text&#10;&#10;Description automatically generated">
            <a:extLst>
              <a:ext uri="{FF2B5EF4-FFF2-40B4-BE49-F238E27FC236}">
                <a16:creationId xmlns:a16="http://schemas.microsoft.com/office/drawing/2014/main" id="{B1D61536-C347-5FFD-581E-0F1DF2A9B55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4F1564-227D-4E23-D225-CF46749E84E3}"/>
              </a:ext>
            </a:extLst>
          </p:cNvPr>
          <p:cNvSpPr txBox="1"/>
          <p:nvPr/>
        </p:nvSpPr>
        <p:spPr>
          <a:xfrm>
            <a:off x="4301335" y="6467737"/>
            <a:ext cx="3930884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Data Analysis Talk (Wellington Leite)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8D3B8B53-140E-90D1-52B5-DDF4FDF0D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745" y="113187"/>
            <a:ext cx="11492432" cy="886397"/>
          </a:xfrm>
        </p:spPr>
        <p:txBody>
          <a:bodyPr/>
          <a:lstStyle/>
          <a:p>
            <a:r>
              <a:rPr lang="en-US" dirty="0"/>
              <a:t>Data processing and analys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F07953-C6A0-93C7-6A0E-1FE28AA605E0}"/>
              </a:ext>
            </a:extLst>
          </p:cNvPr>
          <p:cNvSpPr txBox="1"/>
          <p:nvPr/>
        </p:nvSpPr>
        <p:spPr>
          <a:xfrm>
            <a:off x="257369" y="531036"/>
            <a:ext cx="9857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Goal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: To develop a robust data pipeline for the Bio-SANS user program</a:t>
            </a:r>
          </a:p>
        </p:txBody>
      </p:sp>
    </p:spTree>
    <p:extLst>
      <p:ext uri="{BB962C8B-B14F-4D97-AF65-F5344CB8AC3E}">
        <p14:creationId xmlns:p14="http://schemas.microsoft.com/office/powerpoint/2010/main" val="10577170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ACAAE9C-DD07-5952-0171-8BF48F09C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339" y="363588"/>
            <a:ext cx="11430000" cy="539496"/>
          </a:xfrm>
        </p:spPr>
        <p:txBody>
          <a:bodyPr/>
          <a:lstStyle/>
          <a:p>
            <a:r>
              <a:rPr lang="en-US"/>
              <a:t>Deuteration progra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EF5CD5B-9EEF-42B1-F761-547B67435FDA}"/>
              </a:ext>
            </a:extLst>
          </p:cNvPr>
          <p:cNvGrpSpPr/>
          <p:nvPr/>
        </p:nvGrpSpPr>
        <p:grpSpPr>
          <a:xfrm>
            <a:off x="1117476" y="3937114"/>
            <a:ext cx="8845826" cy="2447119"/>
            <a:chOff x="749256" y="3978285"/>
            <a:chExt cx="8845826" cy="244711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5F58618-10FA-338C-0B2C-33B6B38D78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52" r="36583"/>
            <a:stretch/>
          </p:blipFill>
          <p:spPr>
            <a:xfrm>
              <a:off x="4285170" y="4391767"/>
              <a:ext cx="2041759" cy="1417339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B6B8B7C-CB65-F1DE-5D03-4A01BF8830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9256" y="4296561"/>
              <a:ext cx="2575792" cy="1712358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2C9F563-415B-4D2B-6483-2EE57F43DFE3}"/>
                </a:ext>
              </a:extLst>
            </p:cNvPr>
            <p:cNvSpPr/>
            <p:nvPr/>
          </p:nvSpPr>
          <p:spPr>
            <a:xfrm>
              <a:off x="986078" y="5979599"/>
              <a:ext cx="2242304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 A. </a:t>
              </a:r>
              <a:r>
                <a:rPr kumimoji="0" lang="en-US" sz="1100" b="0" i="0" u="none" strike="noStrike" kern="1200" cap="none" spc="0" normalizeH="0" baseline="0" noProof="0" err="1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Bodenheimer</a:t>
              </a: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, et al. (2018)  </a:t>
              </a:r>
              <a:r>
                <a:rPr kumimoji="0" lang="en-US" sz="1100" b="0" i="1" u="none" strike="noStrike" kern="1200" cap="none" spc="0" normalizeH="0" baseline="0" noProof="0" err="1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Biochem</a:t>
              </a:r>
              <a:r>
                <a:rPr kumimoji="0" lang="en-US" sz="1100" b="0" i="1" u="none" strike="noStrike" kern="1200" cap="none" spc="0" normalizeH="0" baseline="0" noProof="0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 </a:t>
              </a:r>
              <a:r>
                <a:rPr kumimoji="0" lang="en-US" sz="1100" b="0" i="1" u="none" strike="noStrike" kern="1200" cap="none" spc="0" normalizeH="0" baseline="0" noProof="0" err="1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Biophys</a:t>
              </a:r>
              <a:r>
                <a:rPr kumimoji="0" lang="en-US" sz="1100" b="0" i="1" u="none" strike="noStrike" kern="1200" cap="none" spc="0" normalizeH="0" baseline="0" noProof="0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 Acta</a:t>
              </a: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1E7640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., 1862:1031-1039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FC277A5-02FE-402E-F7B5-5B1B823AE0A6}"/>
                </a:ext>
              </a:extLst>
            </p:cNvPr>
            <p:cNvSpPr txBox="1"/>
            <p:nvPr/>
          </p:nvSpPr>
          <p:spPr>
            <a:xfrm>
              <a:off x="1706618" y="3978285"/>
              <a:ext cx="758541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SAN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E9F6765-3AB1-1611-31DB-1C38DAB840B8}"/>
                </a:ext>
              </a:extLst>
            </p:cNvPr>
            <p:cNvSpPr txBox="1"/>
            <p:nvPr/>
          </p:nvSpPr>
          <p:spPr>
            <a:xfrm>
              <a:off x="4311283" y="3979352"/>
              <a:ext cx="1936749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Crystallography</a:t>
              </a:r>
            </a:p>
          </p:txBody>
        </p:sp>
        <p:sp>
          <p:nvSpPr>
            <p:cNvPr id="10" name="Content Placeholder 1">
              <a:extLst>
                <a:ext uri="{FF2B5EF4-FFF2-40B4-BE49-F238E27FC236}">
                  <a16:creationId xmlns:a16="http://schemas.microsoft.com/office/drawing/2014/main" id="{0E5E670F-0883-0023-39B2-3B5CA7177657}"/>
                </a:ext>
              </a:extLst>
            </p:cNvPr>
            <p:cNvSpPr txBox="1">
              <a:spLocks/>
            </p:cNvSpPr>
            <p:nvPr/>
          </p:nvSpPr>
          <p:spPr>
            <a:xfrm>
              <a:off x="4286059" y="5963739"/>
              <a:ext cx="2041759" cy="461665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30188" indent="-230188" algn="l" rtl="0" eaLnBrk="1" fontAlgn="base" hangingPunct="1">
                <a:lnSpc>
                  <a:spcPct val="90000"/>
                </a:lnSpc>
                <a:spcBef>
                  <a:spcPts val="14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25475" indent="-279400" algn="l" rtl="0" eaLnBrk="1" fontAlgn="base" hangingPunct="1">
                <a:lnSpc>
                  <a:spcPct val="90000"/>
                </a:lnSpc>
                <a:spcBef>
                  <a:spcPts val="8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230188" algn="l" rtl="0" eaLnBrk="1" fontAlgn="base" hangingPunct="1">
                <a:lnSpc>
                  <a:spcPct val="90000"/>
                </a:lnSpc>
                <a:spcBef>
                  <a:spcPts val="8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44588" indent="-173038" algn="l" rtl="0" eaLnBrk="1" fontAlgn="base" hangingPunct="1">
                <a:lnSpc>
                  <a:spcPct val="90000"/>
                </a:lnSpc>
                <a:spcBef>
                  <a:spcPts val="8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–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82725" indent="-222250" algn="l" rtl="0" eaLnBrk="1" fontAlgn="base" hangingPunct="1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00662C"/>
                </a:buClr>
                <a:buSzTx/>
                <a:buFont typeface="Arial" charset="0"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S. </a:t>
              </a:r>
              <a:r>
                <a:rPr kumimoji="0" lang="en-US" sz="1100" b="0" i="0" u="none" strike="noStrike" kern="1200" cap="none" spc="0" normalizeH="0" baseline="0" noProof="0" err="1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Dajnowicz</a:t>
              </a: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, et al. (2017) </a:t>
              </a:r>
              <a:r>
                <a:rPr kumimoji="0" lang="en-US" sz="1100" b="0" i="1" u="none" strike="noStrike" kern="120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Nat </a:t>
              </a:r>
              <a:r>
                <a:rPr kumimoji="0" lang="en-US" sz="1100" b="0" i="1" u="none" strike="noStrike" kern="1200" cap="none" spc="0" normalizeH="0" baseline="0" noProof="0" err="1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Commun</a:t>
              </a:r>
              <a:r>
                <a:rPr kumimoji="0" lang="en-US" sz="1100" b="0" i="1" u="none" strike="noStrike" kern="120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., </a:t>
              </a: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8: 955 - 964</a:t>
              </a:r>
              <a:r>
                <a:rPr kumimoji="0" lang="en-US" sz="1100" b="0" i="1" u="none" strike="noStrike" kern="120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 </a:t>
              </a:r>
              <a:endPara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106636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00662C"/>
                </a:buClr>
                <a:buSzTx/>
                <a:buFont typeface="Arial" charset="0"/>
                <a:buNone/>
                <a:tabLst/>
                <a:defRPr/>
              </a:pPr>
              <a:endPara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106636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00662C"/>
                </a:buClr>
                <a:buSzTx/>
                <a:buFont typeface="Arial" charset="0"/>
                <a:buNone/>
                <a:tabLst/>
                <a:defRPr/>
              </a:pPr>
              <a:endPara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106636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pic>
          <p:nvPicPr>
            <p:cNvPr id="11" name="Picture 9">
              <a:extLst>
                <a:ext uri="{FF2B5EF4-FFF2-40B4-BE49-F238E27FC236}">
                  <a16:creationId xmlns:a16="http://schemas.microsoft.com/office/drawing/2014/main" id="{A52B18E9-8127-5E90-0A8C-4222990CCFF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187" b="10715"/>
            <a:stretch/>
          </p:blipFill>
          <p:spPr bwMode="auto">
            <a:xfrm>
              <a:off x="7802832" y="4296561"/>
              <a:ext cx="1524364" cy="1484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33">
              <a:extLst>
                <a:ext uri="{FF2B5EF4-FFF2-40B4-BE49-F238E27FC236}">
                  <a16:creationId xmlns:a16="http://schemas.microsoft.com/office/drawing/2014/main" id="{8A4C7EFD-108F-6021-A734-481462374B32}"/>
                </a:ext>
              </a:extLst>
            </p:cNvPr>
            <p:cNvSpPr txBox="1"/>
            <p:nvPr/>
          </p:nvSpPr>
          <p:spPr>
            <a:xfrm>
              <a:off x="7664473" y="5963739"/>
              <a:ext cx="19306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err="1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Perticaroli</a:t>
              </a:r>
              <a:r>
                <a:rPr kumimoji="0" lang="en-US" sz="1100" b="0" i="0" u="none" strike="noStrike" kern="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, et  al. (2016) </a:t>
              </a: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JACS</a:t>
              </a:r>
              <a:r>
                <a:rPr kumimoji="0" lang="en-US" sz="1100" b="0" i="0" u="none" strike="noStrike" kern="0" cap="none" spc="0" normalizeH="0" baseline="0" noProof="0">
                  <a:ln>
                    <a:noFill/>
                  </a:ln>
                  <a:solidFill>
                    <a:srgbClr val="106636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, 139: 1098 - 1105 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BC1C1AD-0D38-D862-B2B1-49331C42A4FE}"/>
                </a:ext>
              </a:extLst>
            </p:cNvPr>
            <p:cNvSpPr txBox="1"/>
            <p:nvPr/>
          </p:nvSpPr>
          <p:spPr>
            <a:xfrm>
              <a:off x="7827012" y="3979352"/>
              <a:ext cx="1279517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454D"/>
                  </a:solidFill>
                  <a:effectLst/>
                  <a:uLnTx/>
                  <a:uFillTx/>
                  <a:latin typeface="Roboto"/>
                  <a:ea typeface="+mn-ea"/>
                  <a:cs typeface="+mn-cs"/>
                </a:rPr>
                <a:t>Dynamics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B468626C-C16D-2770-CB10-0AC253218C49}"/>
              </a:ext>
            </a:extLst>
          </p:cNvPr>
          <p:cNvSpPr/>
          <p:nvPr/>
        </p:nvSpPr>
        <p:spPr>
          <a:xfrm>
            <a:off x="655495" y="880012"/>
            <a:ext cx="998476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Neutrons are excellent non-destructive structural probes that can discriminate between hydrogen and deuterium.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79E76F8-620F-5767-6DD3-DD85F763248C}"/>
              </a:ext>
            </a:extLst>
          </p:cNvPr>
          <p:cNvSpPr txBox="1">
            <a:spLocks/>
          </p:cNvSpPr>
          <p:nvPr/>
        </p:nvSpPr>
        <p:spPr>
          <a:xfrm>
            <a:off x="678563" y="1856251"/>
            <a:ext cx="9753298" cy="165277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haracterizing higher-order macromolecular complex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Pinpointing positions of individual hydroge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>
                <a:ln>
                  <a:noFill/>
                </a:ln>
                <a:solidFill>
                  <a:srgbClr val="00454D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Probing the structure and dynamics of biomacromolecules</a:t>
            </a:r>
          </a:p>
        </p:txBody>
      </p:sp>
      <p:pic>
        <p:nvPicPr>
          <p:cNvPr id="16" name="Picture 358" descr="ile7_hlabdrub">
            <a:extLst>
              <a:ext uri="{FF2B5EF4-FFF2-40B4-BE49-F238E27FC236}">
                <a16:creationId xmlns:a16="http://schemas.microsoft.com/office/drawing/2014/main" id="{9CF7AB7D-D634-47BF-E794-4DA40DEBB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4103" y="2633977"/>
            <a:ext cx="1428391" cy="1071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61" descr="complex">
            <a:extLst>
              <a:ext uri="{FF2B5EF4-FFF2-40B4-BE49-F238E27FC236}">
                <a16:creationId xmlns:a16="http://schemas.microsoft.com/office/drawing/2014/main" id="{ED4DE70F-568B-6682-2F0C-2C772150C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4103" y="1389484"/>
            <a:ext cx="1568107" cy="1166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 descr="Text&#10;&#10;Description automatically generated">
            <a:extLst>
              <a:ext uri="{FF2B5EF4-FFF2-40B4-BE49-F238E27FC236}">
                <a16:creationId xmlns:a16="http://schemas.microsoft.com/office/drawing/2014/main" id="{8ECD20BF-7449-73EF-FC2E-61A962F413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57412" y="23731"/>
            <a:ext cx="1055608" cy="49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761123"/>
      </p:ext>
    </p:extLst>
  </p:cSld>
  <p:clrMapOvr>
    <a:masterClrMapping/>
  </p:clrMapOvr>
</p:sld>
</file>

<file path=ppt/theme/theme1.xml><?xml version="1.0" encoding="utf-8"?>
<a:theme xmlns:a="http://schemas.openxmlformats.org/drawingml/2006/main" name="ORNL Presentation">
  <a:themeElements>
    <a:clrScheme name="ORNL Color TEST">
      <a:dk1>
        <a:srgbClr val="373A36"/>
      </a:dk1>
      <a:lt1>
        <a:srgbClr val="FFFFFF"/>
      </a:lt1>
      <a:dk2>
        <a:srgbClr val="00662C"/>
      </a:dk2>
      <a:lt2>
        <a:srgbClr val="DBDCDB"/>
      </a:lt2>
      <a:accent1>
        <a:srgbClr val="00454D"/>
      </a:accent1>
      <a:accent2>
        <a:srgbClr val="006BA6"/>
      </a:accent2>
      <a:accent3>
        <a:srgbClr val="00B38F"/>
      </a:accent3>
      <a:accent4>
        <a:srgbClr val="7DBA00"/>
      </a:accent4>
      <a:accent5>
        <a:srgbClr val="FF9E1B"/>
      </a:accent5>
      <a:accent6>
        <a:srgbClr val="B50093"/>
      </a:accent6>
      <a:hlink>
        <a:srgbClr val="00BDB5"/>
      </a:hlink>
      <a:folHlink>
        <a:srgbClr val="00662C"/>
      </a:folHlink>
    </a:clrScheme>
    <a:fontScheme name="aptos only">
      <a:majorFont>
        <a:latin typeface="Aptos"/>
        <a:ea typeface=""/>
        <a:cs typeface=""/>
      </a:majorFont>
      <a:minorFont>
        <a:latin typeface="Apto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custClrLst>
    <a:custClr name="ORNL Green">
      <a:srgbClr val="00662C"/>
    </a:custClr>
    <a:custClr name="Hale Navy">
      <a:srgbClr val="00454D"/>
    </a:custClr>
    <a:custClr name="Graphite">
      <a:srgbClr val="DBDCDB"/>
    </a:custClr>
    <a:custClr name="Polar">
      <a:srgbClr val="FFFFFF"/>
    </a:custClr>
    <a:custClr name="Dark Matter">
      <a:srgbClr val="373A36"/>
    </a:custClr>
    <a:custClr name="Energy">
      <a:srgbClr val="7DBA00"/>
    </a:custClr>
    <a:custClr name="Mist">
      <a:srgbClr val="8BFEBF"/>
    </a:custClr>
    <a:custClr name="Biome">
      <a:srgbClr val="00B38F"/>
    </a:custClr>
    <a:custClr name="Aqua">
      <a:srgbClr val="00BDB5"/>
    </a:custClr>
    <a:custClr name="Infinity">
      <a:srgbClr val="006BA6"/>
    </a:custClr>
    <a:custClr name="Hydro">
      <a:srgbClr val="005776"/>
    </a:custClr>
    <a:custClr name="Forge">
      <a:srgbClr val="FF9E1B"/>
    </a:custClr>
    <a:custClr name="Spark">
      <a:srgbClr val="FE5000"/>
    </a:custClr>
    <a:custClr name="Plasma">
      <a:srgbClr val="B50094"/>
    </a:custClr>
    <a:custClr name="Pulsar">
      <a:srgbClr val="4E008E"/>
    </a:custClr>
  </a:custClrLst>
  <a:extLst>
    <a:ext uri="{05A4C25C-085E-4340-85A3-A5531E510DB2}">
      <thm15:themeFamily xmlns:thm15="http://schemas.microsoft.com/office/thememl/2012/main" name="ORNL-Presentation-16x9-CSMB" id="{6ED8833A-9BD7-E048-88B7-55211E669771}" vid="{AAD42861-D39E-674B-BA92-A53412ADEE13}"/>
    </a:ext>
  </a:extLst>
</a:theme>
</file>

<file path=ppt/theme/theme2.xml><?xml version="1.0" encoding="utf-8"?>
<a:theme xmlns:a="http://schemas.openxmlformats.org/drawingml/2006/main" name="ORNL Presentation - CSMB">
  <a:themeElements>
    <a:clrScheme name="ORNL-OCT2024">
      <a:dk1>
        <a:srgbClr val="00454D"/>
      </a:dk1>
      <a:lt1>
        <a:srgbClr val="FFFFFF"/>
      </a:lt1>
      <a:dk2>
        <a:srgbClr val="00662C"/>
      </a:dk2>
      <a:lt2>
        <a:srgbClr val="DBDCDB"/>
      </a:lt2>
      <a:accent1>
        <a:srgbClr val="373A36"/>
      </a:accent1>
      <a:accent2>
        <a:srgbClr val="005776"/>
      </a:accent2>
      <a:accent3>
        <a:srgbClr val="006BA6"/>
      </a:accent3>
      <a:accent4>
        <a:srgbClr val="7DBA00"/>
      </a:accent4>
      <a:accent5>
        <a:srgbClr val="00BDB5"/>
      </a:accent5>
      <a:accent6>
        <a:srgbClr val="00B38F"/>
      </a:accent6>
      <a:hlink>
        <a:srgbClr val="00444D"/>
      </a:hlink>
      <a:folHlink>
        <a:srgbClr val="00662C"/>
      </a:folHlink>
    </a:clrScheme>
    <a:fontScheme name="ORNL">
      <a:majorFont>
        <a:latin typeface="Roboto Black"/>
        <a:ea typeface=""/>
        <a:cs typeface=""/>
      </a:majorFont>
      <a:minorFont>
        <a:latin typeface="Robo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custClrLst>
    <a:custClr name="ORNL">
      <a:srgbClr val="00662C"/>
    </a:custClr>
    <a:custClr name="ORNL">
      <a:srgbClr val="00454D"/>
    </a:custClr>
    <a:custClr name="ORNL">
      <a:srgbClr val="DBDCD8"/>
    </a:custClr>
    <a:custClr name="ORNL">
      <a:srgbClr val="373A36"/>
    </a:custClr>
    <a:custClr name="ORNL">
      <a:srgbClr val="FFFFFF"/>
    </a:custClr>
    <a:custClr name="ORNL">
      <a:srgbClr val="005776"/>
    </a:custClr>
    <a:custClr name="ORNL">
      <a:srgbClr val="006BA6"/>
    </a:custClr>
    <a:custClr name="ORNL">
      <a:srgbClr val="7DBA00"/>
    </a:custClr>
    <a:custClr name="ORNL">
      <a:srgbClr val="00BDB5"/>
    </a:custClr>
    <a:custClr name="ORNL">
      <a:srgbClr val="00B38F"/>
    </a:custClr>
    <a:custClr name="ORNL">
      <a:srgbClr val="00492E"/>
    </a:custClr>
    <a:custClr name="ORNL">
      <a:srgbClr val="00572E"/>
    </a:custClr>
    <a:custClr name="ORNL">
      <a:srgbClr val="28A351"/>
    </a:custClr>
    <a:custClr name="ORNL">
      <a:srgbClr val="53D170"/>
    </a:custClr>
    <a:custClr name="ORNL">
      <a:srgbClr val="8FEF9C"/>
    </a:custClr>
    <a:custClr name="ORNL">
      <a:srgbClr val="002837"/>
    </a:custClr>
    <a:custClr name="ORNL">
      <a:srgbClr val="003542"/>
    </a:custClr>
    <a:custClr name="ORNL">
      <a:srgbClr val="259194"/>
    </a:custClr>
    <a:custClr name="ORNL">
      <a:srgbClr val="50C9C2"/>
    </a:custClr>
    <a:custClr name="ORNL">
      <a:srgbClr val="8EEDE0"/>
    </a:custClr>
  </a:custClrLst>
  <a:extLst>
    <a:ext uri="{05A4C25C-085E-4340-85A3-A5531E510DB2}">
      <thm15:themeFamily xmlns:thm15="http://schemas.microsoft.com/office/thememl/2012/main" name="ORNL-Presentation-16x9-CSMB" id="{F14D84A2-888F-864B-93A2-A3D8A4FD80A7}" vid="{9F86EE25-BFF3-BE47-96D8-976906F393C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NL-Presentation-16x9-CSMB</Template>
  <TotalTime>2806</TotalTime>
  <Words>1592</Words>
  <Application>Microsoft Office PowerPoint</Application>
  <PresentationFormat>Widescreen</PresentationFormat>
  <Paragraphs>337</Paragraphs>
  <Slides>1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ptos</vt:lpstr>
      <vt:lpstr>Aptos Light</vt:lpstr>
      <vt:lpstr>Arial</vt:lpstr>
      <vt:lpstr>Arial Narrow</vt:lpstr>
      <vt:lpstr>Calibri</vt:lpstr>
      <vt:lpstr>Century Gothic</vt:lpstr>
      <vt:lpstr>Roboto</vt:lpstr>
      <vt:lpstr>Roboto Light</vt:lpstr>
      <vt:lpstr>ORNL Presentation</vt:lpstr>
      <vt:lpstr>ORNL Presentation - CSMB</vt:lpstr>
      <vt:lpstr>CS ChemDraw Drawing</vt:lpstr>
      <vt:lpstr>Biological Labeling and Scattering Group</vt:lpstr>
      <vt:lpstr>Biological Labeling and Scattering Group</vt:lpstr>
      <vt:lpstr>PowerPoint Presentation</vt:lpstr>
      <vt:lpstr>Center for Structural Molecular Biology A DOE – BER supported Structural Biology Resource</vt:lpstr>
      <vt:lpstr>SANS provides unique insights into biological systems science</vt:lpstr>
      <vt:lpstr>Bio-SANS Instrument  </vt:lpstr>
      <vt:lpstr>Bio-SANS – Sample environments</vt:lpstr>
      <vt:lpstr>Data processing and analysis</vt:lpstr>
      <vt:lpstr>Deuteration program</vt:lpstr>
      <vt:lpstr>Deuteration program</vt:lpstr>
      <vt:lpstr>Deuteration – future directions</vt:lpstr>
      <vt:lpstr>PowerPoint Presentation</vt:lpstr>
      <vt:lpstr>Bio-SANS comparison with other facilities</vt:lpstr>
      <vt:lpstr>Outreach, dissemination and training</vt:lpstr>
      <vt:lpstr>SWOT Analysis – Bio-SANS</vt:lpstr>
      <vt:lpstr>Summary – key outcomes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'Neill, Hugh</dc:creator>
  <cp:keywords/>
  <dc:description/>
  <cp:lastModifiedBy>O'Neill, Hugh</cp:lastModifiedBy>
  <cp:revision>17</cp:revision>
  <dcterms:created xsi:type="dcterms:W3CDTF">2026-01-27T14:49:36Z</dcterms:created>
  <dcterms:modified xsi:type="dcterms:W3CDTF">2026-02-06T19:25:26Z</dcterms:modified>
  <cp:category/>
</cp:coreProperties>
</file>